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47236E" w14:textId="32229A36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caps/>
          <w:spacing w:val="-20"/>
          <w:sz w:val="24"/>
          <w:szCs w:val="24"/>
        </w:rPr>
      </w:pPr>
      <w:r w:rsidRPr="00F6113B">
        <w:rPr>
          <w:rFonts w:ascii="Times New Roman" w:hAnsi="Times New Roman" w:cs="Times New Roman"/>
          <w:caps/>
          <w:spacing w:val="-20"/>
          <w:sz w:val="24"/>
          <w:szCs w:val="24"/>
        </w:rPr>
        <w:t>Министерство науки и высшего образования Российской Федерации</w:t>
      </w:r>
    </w:p>
    <w:p w14:paraId="52272154" w14:textId="77777777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6113B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</w:t>
      </w:r>
    </w:p>
    <w:p w14:paraId="423682B6" w14:textId="44A3AB3B" w:rsidR="0010030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6113B">
        <w:rPr>
          <w:rFonts w:ascii="Times New Roman" w:hAnsi="Times New Roman" w:cs="Times New Roman"/>
          <w:sz w:val="24"/>
          <w:szCs w:val="24"/>
        </w:rPr>
        <w:t>высшего образования</w:t>
      </w:r>
    </w:p>
    <w:p w14:paraId="0CBF09CE" w14:textId="74686A77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6113B">
        <w:rPr>
          <w:rFonts w:ascii="Times New Roman" w:hAnsi="Times New Roman" w:cs="Times New Roman"/>
          <w:b/>
          <w:bCs/>
          <w:sz w:val="28"/>
          <w:szCs w:val="28"/>
        </w:rPr>
        <w:t>«КУБАНСКИЙ ГОСУДАРСТВЕННЫЙ УНИВЕРСИТЕТ»</w:t>
      </w:r>
    </w:p>
    <w:p w14:paraId="55ECD524" w14:textId="64C93B08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6113B">
        <w:rPr>
          <w:rFonts w:ascii="Times New Roman" w:hAnsi="Times New Roman" w:cs="Times New Roman"/>
          <w:b/>
          <w:bCs/>
          <w:sz w:val="28"/>
          <w:szCs w:val="28"/>
        </w:rPr>
        <w:t>(ФГБОУ ВО «КубГУ»)</w:t>
      </w:r>
    </w:p>
    <w:p w14:paraId="6849BCEA" w14:textId="6FE13891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14:paraId="75DF45D0" w14:textId="56DD81ED" w:rsidR="00173211" w:rsidRPr="00F6113B" w:rsidRDefault="00AC3CCD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6113B">
        <w:rPr>
          <w:rFonts w:ascii="Times New Roman" w:hAnsi="Times New Roman" w:cs="Times New Roman"/>
          <w:b/>
          <w:bCs/>
          <w:sz w:val="28"/>
          <w:szCs w:val="28"/>
        </w:rPr>
        <w:t>Факультет компьютерных технологий и прикладной математики</w:t>
      </w:r>
    </w:p>
    <w:p w14:paraId="2E441188" w14:textId="7EC6E124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6113B">
        <w:rPr>
          <w:rFonts w:ascii="Times New Roman" w:hAnsi="Times New Roman" w:cs="Times New Roman"/>
          <w:b/>
          <w:bCs/>
          <w:sz w:val="28"/>
          <w:szCs w:val="28"/>
        </w:rPr>
        <w:t xml:space="preserve">Кафедра </w:t>
      </w:r>
      <w:r w:rsidR="00AC3CCD" w:rsidRPr="00F6113B">
        <w:rPr>
          <w:rFonts w:ascii="Times New Roman" w:hAnsi="Times New Roman" w:cs="Times New Roman"/>
          <w:b/>
          <w:bCs/>
          <w:sz w:val="28"/>
          <w:szCs w:val="28"/>
        </w:rPr>
        <w:t>вычислительных технологий</w:t>
      </w:r>
    </w:p>
    <w:p w14:paraId="19D1EDC3" w14:textId="259B0983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387E000" w14:textId="00A99541" w:rsidR="00732A89" w:rsidRPr="00F6113B" w:rsidRDefault="00732A89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</w:p>
    <w:p w14:paraId="04CF9192" w14:textId="77777777" w:rsidR="00512EB9" w:rsidRPr="00F6113B" w:rsidRDefault="00512EB9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8"/>
        </w:rPr>
      </w:pPr>
    </w:p>
    <w:p w14:paraId="44DFCC9E" w14:textId="5A22E969" w:rsidR="0037224F" w:rsidRPr="00F6113B" w:rsidRDefault="0037224F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8"/>
        </w:rPr>
      </w:pPr>
    </w:p>
    <w:p w14:paraId="086144F4" w14:textId="169EF605" w:rsidR="00512EB9" w:rsidRPr="00F6113B" w:rsidRDefault="00512EB9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8"/>
        </w:rPr>
      </w:pPr>
    </w:p>
    <w:p w14:paraId="6B50EC30" w14:textId="1A81ED7E" w:rsidR="00512EB9" w:rsidRPr="00F6113B" w:rsidRDefault="00512EB9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8"/>
        </w:rPr>
      </w:pPr>
    </w:p>
    <w:p w14:paraId="0580BE96" w14:textId="77777777" w:rsidR="00512EB9" w:rsidRPr="00F6113B" w:rsidRDefault="00512EB9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8"/>
        </w:rPr>
      </w:pPr>
    </w:p>
    <w:p w14:paraId="71D505D0" w14:textId="488BB174" w:rsidR="00173211" w:rsidRPr="00F6113B" w:rsidRDefault="00F81094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8"/>
        </w:rPr>
      </w:pPr>
      <w:r w:rsidRPr="00F6113B">
        <w:rPr>
          <w:rFonts w:ascii="Times New Roman" w:hAnsi="Times New Roman" w:cs="Times New Roman"/>
          <w:b/>
          <w:bCs/>
          <w:caps/>
          <w:sz w:val="28"/>
          <w:szCs w:val="28"/>
        </w:rPr>
        <w:t>Отчёт</w:t>
      </w:r>
    </w:p>
    <w:p w14:paraId="07AAA14F" w14:textId="4347D98B" w:rsidR="00F81094" w:rsidRPr="00F6113B" w:rsidRDefault="00F81094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6113B">
        <w:rPr>
          <w:rFonts w:ascii="Times New Roman" w:hAnsi="Times New Roman" w:cs="Times New Roman"/>
          <w:b/>
          <w:bCs/>
          <w:caps/>
          <w:sz w:val="28"/>
          <w:szCs w:val="28"/>
        </w:rPr>
        <w:t xml:space="preserve">по </w:t>
      </w:r>
      <w:r w:rsidR="0052460F">
        <w:rPr>
          <w:rFonts w:ascii="Times New Roman" w:hAnsi="Times New Roman" w:cs="Times New Roman"/>
          <w:b/>
          <w:bCs/>
          <w:caps/>
          <w:sz w:val="28"/>
          <w:szCs w:val="28"/>
        </w:rPr>
        <w:t>ЛАБОРАТОРНОЙ</w:t>
      </w:r>
      <w:r w:rsidR="00C820CA">
        <w:rPr>
          <w:rFonts w:ascii="Times New Roman" w:hAnsi="Times New Roman" w:cs="Times New Roman"/>
          <w:b/>
          <w:bCs/>
          <w:caps/>
          <w:sz w:val="28"/>
          <w:szCs w:val="28"/>
        </w:rPr>
        <w:t xml:space="preserve"> РАБОТЕ</w:t>
      </w:r>
      <w:r w:rsidR="0052460F">
        <w:rPr>
          <w:rFonts w:ascii="Times New Roman" w:hAnsi="Times New Roman" w:cs="Times New Roman"/>
          <w:b/>
          <w:bCs/>
          <w:caps/>
          <w:sz w:val="28"/>
          <w:szCs w:val="28"/>
        </w:rPr>
        <w:t xml:space="preserve"> </w:t>
      </w:r>
      <w:r w:rsidR="00764D80">
        <w:rPr>
          <w:rFonts w:ascii="Times New Roman" w:hAnsi="Times New Roman" w:cs="Times New Roman"/>
          <w:b/>
          <w:bCs/>
          <w:caps/>
          <w:sz w:val="28"/>
          <w:szCs w:val="28"/>
        </w:rPr>
        <w:t>12</w:t>
      </w:r>
    </w:p>
    <w:p w14:paraId="6453CD5F" w14:textId="239177E2" w:rsidR="00173211" w:rsidRPr="0052460F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8"/>
        </w:rPr>
      </w:pPr>
      <w:r w:rsidRPr="00F6113B">
        <w:rPr>
          <w:rFonts w:ascii="Times New Roman" w:hAnsi="Times New Roman" w:cs="Times New Roman"/>
          <w:b/>
          <w:bCs/>
          <w:caps/>
          <w:sz w:val="28"/>
          <w:szCs w:val="28"/>
        </w:rPr>
        <w:t xml:space="preserve">Дисциплина: </w:t>
      </w:r>
      <w:r w:rsidR="0052460F">
        <w:rPr>
          <w:rFonts w:ascii="Times New Roman" w:hAnsi="Times New Roman" w:cs="Times New Roman"/>
          <w:b/>
          <w:bCs/>
          <w:caps/>
          <w:sz w:val="28"/>
          <w:szCs w:val="28"/>
        </w:rPr>
        <w:t>АЛГОРИТМ ЦИФРОВОЙ ОБРАБОТКИ МУЛЬТИМЕДИА</w:t>
      </w:r>
    </w:p>
    <w:p w14:paraId="08BC54D4" w14:textId="1DA358CE" w:rsidR="00173211" w:rsidRPr="00F6113B" w:rsidRDefault="00173211" w:rsidP="00A62CC4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8"/>
        </w:rPr>
      </w:pPr>
      <w:r w:rsidRPr="00F6113B">
        <w:rPr>
          <w:rFonts w:ascii="Times New Roman" w:hAnsi="Times New Roman" w:cs="Times New Roman"/>
          <w:b/>
          <w:bCs/>
          <w:caps/>
          <w:sz w:val="28"/>
          <w:szCs w:val="28"/>
        </w:rPr>
        <w:t>Тема: «</w:t>
      </w:r>
      <w:r w:rsidR="00F707B3">
        <w:rPr>
          <w:rFonts w:ascii="Times New Roman" w:hAnsi="Times New Roman" w:cs="Times New Roman"/>
          <w:b/>
          <w:bCs/>
          <w:caps/>
          <w:sz w:val="28"/>
          <w:szCs w:val="28"/>
        </w:rPr>
        <w:t>РАСПОЗНАВАНИЕ</w:t>
      </w:r>
      <w:r w:rsidR="002D5A85">
        <w:rPr>
          <w:rFonts w:ascii="Times New Roman" w:hAnsi="Times New Roman" w:cs="Times New Roman"/>
          <w:b/>
          <w:bCs/>
          <w:caps/>
          <w:sz w:val="28"/>
          <w:szCs w:val="28"/>
        </w:rPr>
        <w:t xml:space="preserve"> РУКОПИСНЫХ</w:t>
      </w:r>
      <w:r w:rsidR="00F707B3">
        <w:rPr>
          <w:rFonts w:ascii="Times New Roman" w:hAnsi="Times New Roman" w:cs="Times New Roman"/>
          <w:b/>
          <w:bCs/>
          <w:caps/>
          <w:sz w:val="28"/>
          <w:szCs w:val="28"/>
        </w:rPr>
        <w:t xml:space="preserve"> ЦИФР</w:t>
      </w:r>
      <w:r w:rsidRPr="00F6113B">
        <w:rPr>
          <w:rFonts w:ascii="Times New Roman" w:hAnsi="Times New Roman" w:cs="Times New Roman"/>
          <w:b/>
          <w:bCs/>
          <w:caps/>
          <w:sz w:val="28"/>
          <w:szCs w:val="28"/>
        </w:rPr>
        <w:t>»</w:t>
      </w:r>
    </w:p>
    <w:p w14:paraId="1A6B54E0" w14:textId="22A3DD02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3626215" w14:textId="705976A0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328BE67" w14:textId="3D1D4D02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8202C88" w14:textId="755918F9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761FF1CE" w14:textId="096AC96F" w:rsidR="00173211" w:rsidRPr="00F6113B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0BE4A2A" w14:textId="7F3018DA" w:rsidR="00A62CC4" w:rsidRPr="00F6113B" w:rsidRDefault="00A62CC4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73365D1A" w14:textId="77777777" w:rsidR="00A62CC4" w:rsidRPr="00F6113B" w:rsidRDefault="00A62CC4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C98B5BB" w14:textId="2CB0250D" w:rsidR="00173211" w:rsidRPr="00F6113B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113B">
        <w:rPr>
          <w:rFonts w:ascii="Times New Roman" w:hAnsi="Times New Roman" w:cs="Times New Roman"/>
          <w:sz w:val="28"/>
          <w:szCs w:val="28"/>
        </w:rPr>
        <w:t>Работу выполнил</w:t>
      </w:r>
      <w:r w:rsidR="00745A6F">
        <w:rPr>
          <w:rFonts w:ascii="Times New Roman" w:hAnsi="Times New Roman" w:cs="Times New Roman"/>
          <w:sz w:val="28"/>
          <w:szCs w:val="28"/>
        </w:rPr>
        <w:t>а</w:t>
      </w:r>
      <w:r w:rsidRPr="00F6113B">
        <w:rPr>
          <w:rFonts w:ascii="Times New Roman" w:hAnsi="Times New Roman" w:cs="Times New Roman"/>
          <w:sz w:val="28"/>
          <w:szCs w:val="28"/>
        </w:rPr>
        <w:t xml:space="preserve"> ______________</w:t>
      </w:r>
      <w:r w:rsidR="00A62CC4" w:rsidRPr="00F6113B">
        <w:rPr>
          <w:rFonts w:ascii="Times New Roman" w:hAnsi="Times New Roman" w:cs="Times New Roman"/>
          <w:sz w:val="28"/>
          <w:szCs w:val="28"/>
        </w:rPr>
        <w:t>_</w:t>
      </w:r>
      <w:r w:rsidRPr="00F6113B">
        <w:rPr>
          <w:rFonts w:ascii="Times New Roman" w:hAnsi="Times New Roman" w:cs="Times New Roman"/>
          <w:sz w:val="28"/>
          <w:szCs w:val="28"/>
        </w:rPr>
        <w:t>_</w:t>
      </w:r>
      <w:r w:rsidR="003D52F8" w:rsidRPr="00F6113B">
        <w:rPr>
          <w:rFonts w:ascii="Times New Roman" w:hAnsi="Times New Roman" w:cs="Times New Roman"/>
          <w:sz w:val="28"/>
          <w:szCs w:val="28"/>
        </w:rPr>
        <w:t>_</w:t>
      </w:r>
      <w:r w:rsidRPr="00F6113B">
        <w:rPr>
          <w:rFonts w:ascii="Times New Roman" w:hAnsi="Times New Roman" w:cs="Times New Roman"/>
          <w:sz w:val="28"/>
          <w:szCs w:val="28"/>
        </w:rPr>
        <w:t>_____</w:t>
      </w:r>
      <w:r w:rsidR="00745A6F">
        <w:rPr>
          <w:rFonts w:ascii="Times New Roman" w:hAnsi="Times New Roman" w:cs="Times New Roman"/>
          <w:sz w:val="28"/>
          <w:szCs w:val="28"/>
        </w:rPr>
        <w:t>__</w:t>
      </w:r>
      <w:r w:rsidRPr="00F6113B">
        <w:rPr>
          <w:rFonts w:ascii="Times New Roman" w:hAnsi="Times New Roman" w:cs="Times New Roman"/>
          <w:sz w:val="28"/>
          <w:szCs w:val="28"/>
        </w:rPr>
        <w:t>________</w:t>
      </w:r>
      <w:r w:rsidR="00764D80">
        <w:rPr>
          <w:rFonts w:ascii="Times New Roman" w:hAnsi="Times New Roman" w:cs="Times New Roman"/>
          <w:sz w:val="28"/>
          <w:szCs w:val="28"/>
        </w:rPr>
        <w:t>_</w:t>
      </w:r>
      <w:r w:rsidRPr="00F6113B">
        <w:rPr>
          <w:rFonts w:ascii="Times New Roman" w:hAnsi="Times New Roman" w:cs="Times New Roman"/>
          <w:sz w:val="28"/>
          <w:szCs w:val="28"/>
        </w:rPr>
        <w:t xml:space="preserve">_ </w:t>
      </w:r>
      <w:r w:rsidR="00870722">
        <w:rPr>
          <w:rFonts w:ascii="Times New Roman" w:hAnsi="Times New Roman" w:cs="Times New Roman"/>
          <w:sz w:val="28"/>
          <w:szCs w:val="28"/>
        </w:rPr>
        <w:t>Д</w:t>
      </w:r>
      <w:r w:rsidR="00870722" w:rsidRPr="00870722">
        <w:rPr>
          <w:rFonts w:ascii="Times New Roman" w:hAnsi="Times New Roman" w:cs="Times New Roman"/>
          <w:sz w:val="28"/>
          <w:szCs w:val="28"/>
        </w:rPr>
        <w:t xml:space="preserve">. </w:t>
      </w:r>
      <w:r w:rsidR="00870722">
        <w:rPr>
          <w:rFonts w:ascii="Times New Roman" w:hAnsi="Times New Roman" w:cs="Times New Roman"/>
          <w:sz w:val="28"/>
          <w:szCs w:val="28"/>
        </w:rPr>
        <w:t>Ш</w:t>
      </w:r>
      <w:r w:rsidR="00A26E09" w:rsidRPr="00F6113B">
        <w:rPr>
          <w:rFonts w:ascii="Times New Roman" w:hAnsi="Times New Roman" w:cs="Times New Roman"/>
          <w:sz w:val="28"/>
          <w:szCs w:val="28"/>
        </w:rPr>
        <w:t xml:space="preserve">. </w:t>
      </w:r>
      <w:r w:rsidR="00870722">
        <w:rPr>
          <w:rFonts w:ascii="Times New Roman" w:hAnsi="Times New Roman" w:cs="Times New Roman"/>
          <w:sz w:val="28"/>
          <w:szCs w:val="28"/>
        </w:rPr>
        <w:t>Пивоварова</w:t>
      </w:r>
    </w:p>
    <w:p w14:paraId="3295FE82" w14:textId="3F518B55" w:rsidR="00173211" w:rsidRPr="00F6113B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65B0802" w14:textId="5D4EFD2E" w:rsidR="00173211" w:rsidRPr="00F6113B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D64D48" w14:textId="2D5D7829" w:rsidR="00AC3CCD" w:rsidRPr="00F6113B" w:rsidRDefault="00173211" w:rsidP="00AC3CC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6113B">
        <w:rPr>
          <w:rFonts w:ascii="Times New Roman" w:hAnsi="Times New Roman" w:cs="Times New Roman"/>
          <w:sz w:val="28"/>
          <w:szCs w:val="28"/>
        </w:rPr>
        <w:t>Направление подготовки</w:t>
      </w:r>
      <w:r w:rsidR="002A75C5" w:rsidRPr="00F6113B">
        <w:rPr>
          <w:rFonts w:ascii="Times New Roman" w:hAnsi="Times New Roman" w:cs="Times New Roman"/>
          <w:sz w:val="28"/>
          <w:szCs w:val="28"/>
        </w:rPr>
        <w:tab/>
      </w:r>
      <w:r w:rsidR="00AC3CCD" w:rsidRPr="00F6113B">
        <w:rPr>
          <w:rFonts w:ascii="Times New Roman" w:hAnsi="Times New Roman" w:cs="Times New Roman"/>
          <w:sz w:val="28"/>
          <w:szCs w:val="28"/>
          <w:u w:val="single"/>
        </w:rPr>
        <w:t>02.03.02 Фундаментальная информатика и</w:t>
      </w:r>
    </w:p>
    <w:p w14:paraId="69204AF2" w14:textId="09680CFE" w:rsidR="00173211" w:rsidRPr="00F6113B" w:rsidRDefault="00AC3CCD" w:rsidP="00AC3CC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6113B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</w:t>
      </w:r>
      <w:r w:rsidRPr="00F6113B">
        <w:rPr>
          <w:rFonts w:ascii="Times New Roman" w:hAnsi="Times New Roman" w:cs="Times New Roman"/>
          <w:sz w:val="28"/>
          <w:szCs w:val="28"/>
          <w:u w:val="single"/>
        </w:rPr>
        <w:t>информационные технологии</w:t>
      </w:r>
    </w:p>
    <w:p w14:paraId="77C7122F" w14:textId="2B1191D5" w:rsidR="00AC3CCD" w:rsidRPr="00F6113B" w:rsidRDefault="00AC3CCD" w:rsidP="00AC3CC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A5B16AE" w14:textId="6983A003" w:rsidR="00AC3CCD" w:rsidRPr="00F6113B" w:rsidRDefault="00AC3CCD" w:rsidP="00AC3CC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113B">
        <w:rPr>
          <w:rFonts w:ascii="Times New Roman" w:hAnsi="Times New Roman" w:cs="Times New Roman"/>
          <w:sz w:val="28"/>
          <w:szCs w:val="28"/>
        </w:rPr>
        <w:t>Направленность (профиль)</w:t>
      </w:r>
      <w:r w:rsidRPr="00F6113B">
        <w:rPr>
          <w:rFonts w:ascii="Times New Roman" w:hAnsi="Times New Roman" w:cs="Times New Roman"/>
          <w:sz w:val="28"/>
          <w:szCs w:val="28"/>
        </w:rPr>
        <w:tab/>
      </w:r>
      <w:r w:rsidRPr="00F6113B">
        <w:rPr>
          <w:rFonts w:ascii="Times New Roman" w:hAnsi="Times New Roman" w:cs="Times New Roman"/>
          <w:sz w:val="28"/>
          <w:szCs w:val="28"/>
          <w:u w:val="single"/>
        </w:rPr>
        <w:t>Математическое и программное обеспечение</w:t>
      </w:r>
    </w:p>
    <w:p w14:paraId="5C145C7D" w14:textId="6AA6CB72" w:rsidR="00AC3CCD" w:rsidRPr="00F6113B" w:rsidRDefault="00AC3CCD" w:rsidP="00AC3CC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6113B"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733495" w:rsidRPr="00F6113B">
        <w:rPr>
          <w:rFonts w:ascii="Times New Roman" w:hAnsi="Times New Roman" w:cs="Times New Roman"/>
          <w:sz w:val="28"/>
          <w:szCs w:val="28"/>
        </w:rPr>
        <w:t xml:space="preserve"> </w:t>
      </w:r>
      <w:r w:rsidRPr="00F6113B">
        <w:rPr>
          <w:rFonts w:ascii="Times New Roman" w:hAnsi="Times New Roman" w:cs="Times New Roman"/>
          <w:sz w:val="28"/>
          <w:szCs w:val="28"/>
          <w:u w:val="single"/>
        </w:rPr>
        <w:t>компьютерных технологий</w:t>
      </w:r>
    </w:p>
    <w:p w14:paraId="4E564859" w14:textId="5F226E93" w:rsidR="00173211" w:rsidRPr="00F6113B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E45F507" w14:textId="1AB7365B" w:rsidR="00173211" w:rsidRPr="00F6113B" w:rsidRDefault="008035EF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113B">
        <w:rPr>
          <w:rFonts w:ascii="Times New Roman" w:hAnsi="Times New Roman" w:cs="Times New Roman"/>
          <w:sz w:val="28"/>
          <w:szCs w:val="28"/>
        </w:rPr>
        <w:t>Преподаватель</w:t>
      </w:r>
      <w:r w:rsidR="00173211" w:rsidRPr="00F6113B">
        <w:rPr>
          <w:rFonts w:ascii="Times New Roman" w:hAnsi="Times New Roman" w:cs="Times New Roman"/>
          <w:sz w:val="28"/>
          <w:szCs w:val="28"/>
        </w:rPr>
        <w:t xml:space="preserve"> ______________________________</w:t>
      </w:r>
      <w:r w:rsidR="00870722">
        <w:rPr>
          <w:rFonts w:ascii="Times New Roman" w:hAnsi="Times New Roman" w:cs="Times New Roman"/>
          <w:sz w:val="28"/>
          <w:szCs w:val="28"/>
        </w:rPr>
        <w:t>____</w:t>
      </w:r>
      <w:r w:rsidR="00173211" w:rsidRPr="00F6113B">
        <w:rPr>
          <w:rFonts w:ascii="Times New Roman" w:hAnsi="Times New Roman" w:cs="Times New Roman"/>
          <w:sz w:val="28"/>
          <w:szCs w:val="28"/>
        </w:rPr>
        <w:t>_</w:t>
      </w:r>
      <w:r w:rsidR="00B16315" w:rsidRPr="00F6113B">
        <w:rPr>
          <w:rFonts w:ascii="Times New Roman" w:hAnsi="Times New Roman" w:cs="Times New Roman"/>
          <w:sz w:val="28"/>
          <w:szCs w:val="28"/>
        </w:rPr>
        <w:t>_______</w:t>
      </w:r>
      <w:r w:rsidR="00173211" w:rsidRPr="00F6113B">
        <w:rPr>
          <w:rFonts w:ascii="Times New Roman" w:hAnsi="Times New Roman" w:cs="Times New Roman"/>
          <w:sz w:val="28"/>
          <w:szCs w:val="28"/>
        </w:rPr>
        <w:t xml:space="preserve">__ </w:t>
      </w:r>
      <w:r w:rsidR="0052460F">
        <w:rPr>
          <w:rFonts w:ascii="Times New Roman" w:hAnsi="Times New Roman" w:cs="Times New Roman"/>
          <w:sz w:val="28"/>
          <w:szCs w:val="28"/>
        </w:rPr>
        <w:t>А.С.</w:t>
      </w:r>
      <w:r w:rsidR="00870722">
        <w:rPr>
          <w:rFonts w:ascii="Times New Roman" w:hAnsi="Times New Roman" w:cs="Times New Roman"/>
          <w:sz w:val="28"/>
          <w:szCs w:val="28"/>
        </w:rPr>
        <w:t xml:space="preserve"> </w:t>
      </w:r>
      <w:r w:rsidR="0052460F">
        <w:rPr>
          <w:rFonts w:ascii="Times New Roman" w:hAnsi="Times New Roman" w:cs="Times New Roman"/>
          <w:sz w:val="28"/>
          <w:szCs w:val="28"/>
        </w:rPr>
        <w:t>Жук</w:t>
      </w:r>
    </w:p>
    <w:p w14:paraId="3D0BAF6A" w14:textId="2F18AEE1" w:rsidR="000C012F" w:rsidRPr="00F6113B" w:rsidRDefault="000C012F" w:rsidP="00FA2D1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60F9C447" w14:textId="68EBD020" w:rsidR="00B16315" w:rsidRPr="00F6113B" w:rsidRDefault="00B16315" w:rsidP="00FA2D1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399C50E3" w14:textId="3CD7F892" w:rsidR="00B16315" w:rsidRPr="00F6113B" w:rsidRDefault="00B16315" w:rsidP="00FA2D1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4467C64A" w14:textId="5C2EE923" w:rsidR="00B16315" w:rsidRPr="00F6113B" w:rsidRDefault="00B16315" w:rsidP="00FA2D1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0EB2BEE8" w14:textId="7A527FED" w:rsidR="00B16315" w:rsidRPr="00F6113B" w:rsidRDefault="00B16315" w:rsidP="00FA2D1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4A02A966" w14:textId="63298319" w:rsidR="00B16315" w:rsidRPr="00F6113B" w:rsidRDefault="00B16315" w:rsidP="00FA2D1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22D2BE19" w14:textId="09D38C0B" w:rsidR="00B16315" w:rsidRPr="00F6113B" w:rsidRDefault="00B16315" w:rsidP="00FA2D1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2C62B373" w14:textId="77777777" w:rsidR="00764D80" w:rsidRDefault="00BA0CAD" w:rsidP="00764D80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bCs/>
          <w:iCs/>
          <w:sz w:val="28"/>
          <w:szCs w:val="20"/>
        </w:rPr>
      </w:pPr>
      <w:r w:rsidRPr="003E3E58">
        <w:rPr>
          <w:rFonts w:ascii="Times New Roman" w:hAnsi="Times New Roman" w:cs="Times New Roman"/>
          <w:b/>
          <w:bCs/>
          <w:iCs/>
          <w:sz w:val="28"/>
          <w:szCs w:val="20"/>
        </w:rPr>
        <w:lastRenderedPageBreak/>
        <w:t>Цель</w:t>
      </w:r>
      <w:r w:rsidR="00F6113B" w:rsidRPr="003E3E58">
        <w:rPr>
          <w:rFonts w:ascii="Times New Roman" w:hAnsi="Times New Roman" w:cs="Times New Roman"/>
          <w:b/>
          <w:bCs/>
          <w:iCs/>
          <w:sz w:val="28"/>
          <w:szCs w:val="20"/>
        </w:rPr>
        <w:t xml:space="preserve"> работы</w:t>
      </w:r>
    </w:p>
    <w:p w14:paraId="60A573D4" w14:textId="688D7448" w:rsidR="00AB666A" w:rsidRDefault="00764D80" w:rsidP="00764D8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0"/>
        </w:rPr>
      </w:pPr>
      <w:r>
        <w:rPr>
          <w:rFonts w:ascii="Times New Roman" w:hAnsi="Times New Roman" w:cs="Times New Roman"/>
          <w:sz w:val="28"/>
          <w:szCs w:val="20"/>
        </w:rPr>
        <w:t>П</w:t>
      </w:r>
      <w:r w:rsidR="00641806" w:rsidRPr="003E3E58">
        <w:rPr>
          <w:rFonts w:ascii="Times New Roman" w:hAnsi="Times New Roman" w:cs="Times New Roman"/>
          <w:sz w:val="28"/>
          <w:szCs w:val="20"/>
        </w:rPr>
        <w:t xml:space="preserve">остроить нейронную сеть средствами библиотеки Keras языка Python (или </w:t>
      </w:r>
      <w:r w:rsidR="002D5A85" w:rsidRPr="003E3E58">
        <w:rPr>
          <w:rFonts w:ascii="Times New Roman" w:hAnsi="Times New Roman" w:cs="Times New Roman"/>
          <w:sz w:val="28"/>
          <w:szCs w:val="20"/>
        </w:rPr>
        <w:t>соответствующей</w:t>
      </w:r>
      <w:r w:rsidR="00641806" w:rsidRPr="003E3E58">
        <w:rPr>
          <w:rFonts w:ascii="Times New Roman" w:hAnsi="Times New Roman" w:cs="Times New Roman"/>
          <w:sz w:val="28"/>
          <w:szCs w:val="20"/>
        </w:rPr>
        <w:t xml:space="preserve"> библиотеки на другом языке), позволяющую распознавать цифры. Для обучения и тестирования использовать базу </w:t>
      </w:r>
      <w:r w:rsidR="00641806" w:rsidRPr="003E3E58">
        <w:rPr>
          <w:rFonts w:ascii="Times New Roman" w:hAnsi="Times New Roman" w:cs="Times New Roman"/>
          <w:sz w:val="28"/>
          <w:szCs w:val="20"/>
          <w:lang w:val="en-US"/>
        </w:rPr>
        <w:t>MNIST</w:t>
      </w:r>
      <w:r>
        <w:rPr>
          <w:rFonts w:ascii="Times New Roman" w:hAnsi="Times New Roman" w:cs="Times New Roman"/>
          <w:sz w:val="28"/>
          <w:szCs w:val="20"/>
        </w:rPr>
        <w:t>.</w:t>
      </w:r>
    </w:p>
    <w:p w14:paraId="15B2E54C" w14:textId="77777777" w:rsidR="00764D80" w:rsidRPr="003E3E58" w:rsidRDefault="00764D80" w:rsidP="00764D8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0"/>
        </w:rPr>
      </w:pPr>
    </w:p>
    <w:p w14:paraId="13B03600" w14:textId="0D4D1183" w:rsidR="00B16315" w:rsidRPr="003E3E58" w:rsidRDefault="00BE65FD" w:rsidP="00764D80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bCs/>
          <w:iCs/>
          <w:sz w:val="28"/>
          <w:szCs w:val="20"/>
        </w:rPr>
      </w:pPr>
      <w:r w:rsidRPr="003E3E58">
        <w:rPr>
          <w:rFonts w:ascii="Times New Roman" w:hAnsi="Times New Roman" w:cs="Times New Roman"/>
          <w:b/>
          <w:bCs/>
          <w:iCs/>
          <w:sz w:val="28"/>
          <w:szCs w:val="20"/>
        </w:rPr>
        <w:t>Ход работы</w:t>
      </w:r>
    </w:p>
    <w:p w14:paraId="4EA92177" w14:textId="4CCA203C" w:rsidR="005D33E5" w:rsidRPr="003E3E58" w:rsidRDefault="00C518A8" w:rsidP="00764D80">
      <w:pPr>
        <w:widowControl w:val="0"/>
        <w:suppressAutoHyphens/>
        <w:autoSpaceDN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0"/>
        </w:rPr>
      </w:pPr>
      <w:r w:rsidRPr="003E3E58">
        <w:rPr>
          <w:rFonts w:ascii="Times New Roman" w:hAnsi="Times New Roman" w:cs="Times New Roman"/>
          <w:sz w:val="28"/>
          <w:szCs w:val="20"/>
        </w:rPr>
        <w:t xml:space="preserve">Для решения задачи будем </w:t>
      </w:r>
      <w:r w:rsidR="00764D80">
        <w:rPr>
          <w:rFonts w:ascii="Times New Roman" w:hAnsi="Times New Roman" w:cs="Times New Roman"/>
          <w:sz w:val="28"/>
          <w:szCs w:val="20"/>
        </w:rPr>
        <w:t>использовать Python 3.10</w:t>
      </w:r>
      <w:r w:rsidR="001E088A" w:rsidRPr="003E3E58">
        <w:rPr>
          <w:rFonts w:ascii="Times New Roman" w:hAnsi="Times New Roman" w:cs="Times New Roman"/>
          <w:sz w:val="28"/>
          <w:szCs w:val="20"/>
        </w:rPr>
        <w:t xml:space="preserve"> и библиотеку Keras.</w:t>
      </w:r>
      <w:r w:rsidR="007E548E" w:rsidRPr="003E3E58">
        <w:rPr>
          <w:rFonts w:ascii="Times New Roman" w:hAnsi="Times New Roman" w:cs="Times New Roman"/>
          <w:sz w:val="28"/>
          <w:szCs w:val="20"/>
        </w:rPr>
        <w:t xml:space="preserve"> На вход будут поступать изображения цифр из базы MNIST.</w:t>
      </w:r>
      <w:r w:rsidR="00764D80">
        <w:rPr>
          <w:rFonts w:ascii="Times New Roman" w:hAnsi="Times New Roman" w:cs="Times New Roman"/>
          <w:sz w:val="28"/>
          <w:szCs w:val="20"/>
        </w:rPr>
        <w:t xml:space="preserve"> </w:t>
      </w:r>
      <w:r w:rsidR="007E548E" w:rsidRPr="003E3E58">
        <w:rPr>
          <w:rFonts w:ascii="Times New Roman" w:hAnsi="Times New Roman" w:cs="Times New Roman"/>
          <w:sz w:val="28"/>
          <w:szCs w:val="20"/>
        </w:rPr>
        <w:t>На рисунке 1 показан пример такого изображения</w:t>
      </w:r>
      <w:r w:rsidR="00BC4CE8" w:rsidRPr="003E3E58">
        <w:rPr>
          <w:rFonts w:ascii="Times New Roman" w:hAnsi="Times New Roman" w:cs="Times New Roman"/>
          <w:sz w:val="28"/>
          <w:szCs w:val="20"/>
        </w:rPr>
        <w:t>.</w:t>
      </w:r>
    </w:p>
    <w:p w14:paraId="7D4C18CB" w14:textId="77777777" w:rsidR="005D33E5" w:rsidRDefault="005D33E5" w:rsidP="00764D80">
      <w:pPr>
        <w:widowControl w:val="0"/>
        <w:suppressAutoHyphens/>
        <w:autoSpaceDN w:val="0"/>
        <w:spacing w:after="0" w:line="360" w:lineRule="auto"/>
        <w:ind w:firstLine="709"/>
        <w:jc w:val="both"/>
        <w:rPr>
          <w:rFonts w:ascii="Times New Roman" w:eastAsia="SimSun" w:hAnsi="Times New Roman"/>
          <w:kern w:val="3"/>
          <w:sz w:val="32"/>
          <w:szCs w:val="32"/>
          <w:lang w:eastAsia="zh-CN" w:bidi="hi-IN"/>
        </w:rPr>
      </w:pPr>
    </w:p>
    <w:p w14:paraId="47D3BA2F" w14:textId="7D0B107A" w:rsidR="00991C02" w:rsidRDefault="00764D80" w:rsidP="00764D80">
      <w:pPr>
        <w:widowControl w:val="0"/>
        <w:suppressAutoHyphens/>
        <w:autoSpaceDN w:val="0"/>
        <w:spacing w:after="0" w:line="360" w:lineRule="auto"/>
        <w:jc w:val="center"/>
        <w:rPr>
          <w:rFonts w:ascii="Times New Roman" w:eastAsia="SimSun" w:hAnsi="Times New Roman"/>
          <w:kern w:val="3"/>
          <w:sz w:val="32"/>
          <w:szCs w:val="32"/>
          <w:lang w:eastAsia="zh-CN" w:bidi="hi-IN"/>
        </w:rPr>
      </w:pPr>
      <w:r>
        <w:rPr>
          <w:noProof/>
          <w:lang w:eastAsia="ru-RU"/>
        </w:rPr>
        <w:drawing>
          <wp:inline distT="0" distB="0" distL="0" distR="0" wp14:anchorId="2C840172" wp14:editId="5CD251A8">
            <wp:extent cx="1609725" cy="1601911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01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A8946" w14:textId="10A2B582" w:rsidR="00991C02" w:rsidRDefault="00991C02" w:rsidP="00764D80">
      <w:pPr>
        <w:spacing w:after="0" w:line="360" w:lineRule="auto"/>
        <w:jc w:val="center"/>
        <w:rPr>
          <w:rFonts w:ascii="Times New Roman" w:hAnsi="Times New Roman" w:cs="Times New Roman"/>
          <w:iCs/>
          <w:sz w:val="28"/>
          <w:szCs w:val="20"/>
        </w:rPr>
      </w:pPr>
      <w:r w:rsidRPr="0005006A">
        <w:rPr>
          <w:rFonts w:ascii="Times New Roman" w:hAnsi="Times New Roman" w:cs="Times New Roman"/>
          <w:iCs/>
          <w:sz w:val="28"/>
          <w:szCs w:val="20"/>
        </w:rPr>
        <w:t xml:space="preserve">Рисунок </w:t>
      </w:r>
      <w:r>
        <w:rPr>
          <w:rFonts w:ascii="Times New Roman" w:hAnsi="Times New Roman" w:cs="Times New Roman"/>
          <w:iCs/>
          <w:sz w:val="28"/>
          <w:szCs w:val="20"/>
        </w:rPr>
        <w:t xml:space="preserve">1 </w:t>
      </w:r>
      <w:r w:rsidRPr="0005006A">
        <w:rPr>
          <w:rFonts w:ascii="Times New Roman" w:hAnsi="Times New Roman" w:cs="Times New Roman"/>
          <w:iCs/>
          <w:sz w:val="28"/>
          <w:szCs w:val="20"/>
        </w:rPr>
        <w:t xml:space="preserve">– </w:t>
      </w:r>
      <w:r w:rsidR="00BC4CE8">
        <w:rPr>
          <w:rFonts w:ascii="Times New Roman" w:hAnsi="Times New Roman" w:cs="Times New Roman"/>
          <w:iCs/>
          <w:sz w:val="28"/>
          <w:szCs w:val="20"/>
        </w:rPr>
        <w:t>Пример изображения</w:t>
      </w:r>
    </w:p>
    <w:p w14:paraId="50531C8B" w14:textId="77777777" w:rsidR="00DC246D" w:rsidRDefault="00DC246D" w:rsidP="00764D80">
      <w:pPr>
        <w:spacing w:after="0" w:line="360" w:lineRule="auto"/>
        <w:ind w:firstLine="708"/>
        <w:jc w:val="center"/>
        <w:rPr>
          <w:rFonts w:ascii="Times New Roman" w:hAnsi="Times New Roman" w:cs="Times New Roman"/>
          <w:iCs/>
          <w:sz w:val="28"/>
          <w:szCs w:val="20"/>
        </w:rPr>
      </w:pPr>
    </w:p>
    <w:p w14:paraId="728F8201" w14:textId="210FCD78" w:rsidR="00304518" w:rsidRDefault="00317D5A" w:rsidP="00764D80">
      <w:pPr>
        <w:spacing w:after="0" w:line="360" w:lineRule="auto"/>
        <w:ind w:firstLine="708"/>
        <w:jc w:val="both"/>
        <w:rPr>
          <w:rFonts w:ascii="Times New Roman" w:hAnsi="Times New Roman" w:cs="Times New Roman"/>
          <w:iCs/>
          <w:sz w:val="28"/>
          <w:szCs w:val="20"/>
        </w:rPr>
      </w:pPr>
      <w:r>
        <w:rPr>
          <w:rFonts w:ascii="Times New Roman" w:hAnsi="Times New Roman" w:cs="Times New Roman"/>
          <w:iCs/>
          <w:sz w:val="28"/>
          <w:szCs w:val="20"/>
        </w:rPr>
        <w:t xml:space="preserve">Каждое изображение </w:t>
      </w:r>
      <w:r w:rsidR="00C426F6">
        <w:rPr>
          <w:rFonts w:ascii="Times New Roman" w:hAnsi="Times New Roman" w:cs="Times New Roman"/>
          <w:iCs/>
          <w:sz w:val="28"/>
          <w:szCs w:val="20"/>
        </w:rPr>
        <w:t>имеет размер 28 х 28</w:t>
      </w:r>
      <w:r w:rsidR="00330895">
        <w:rPr>
          <w:rFonts w:ascii="Times New Roman" w:hAnsi="Times New Roman" w:cs="Times New Roman"/>
          <w:iCs/>
          <w:sz w:val="28"/>
          <w:szCs w:val="20"/>
        </w:rPr>
        <w:t xml:space="preserve"> пикселей</w:t>
      </w:r>
      <w:r w:rsidR="00B05C7B">
        <w:rPr>
          <w:rFonts w:ascii="Times New Roman" w:hAnsi="Times New Roman" w:cs="Times New Roman"/>
          <w:iCs/>
          <w:sz w:val="28"/>
          <w:szCs w:val="20"/>
        </w:rPr>
        <w:t xml:space="preserve"> и представлено в градациях серого</w:t>
      </w:r>
      <w:r w:rsidR="00171F80">
        <w:rPr>
          <w:rFonts w:ascii="Times New Roman" w:hAnsi="Times New Roman" w:cs="Times New Roman"/>
          <w:iCs/>
          <w:sz w:val="28"/>
          <w:szCs w:val="20"/>
        </w:rPr>
        <w:t>.</w:t>
      </w:r>
      <w:r w:rsidR="005E4ED5">
        <w:rPr>
          <w:rFonts w:ascii="Times New Roman" w:hAnsi="Times New Roman" w:cs="Times New Roman"/>
          <w:iCs/>
          <w:sz w:val="28"/>
          <w:szCs w:val="20"/>
        </w:rPr>
        <w:t xml:space="preserve"> Всего в базе 60</w:t>
      </w:r>
      <w:r w:rsidR="000F2047">
        <w:rPr>
          <w:rFonts w:ascii="Times New Roman" w:hAnsi="Times New Roman" w:cs="Times New Roman"/>
          <w:iCs/>
          <w:sz w:val="28"/>
          <w:szCs w:val="20"/>
        </w:rPr>
        <w:t> </w:t>
      </w:r>
      <w:r w:rsidR="005E4ED5">
        <w:rPr>
          <w:rFonts w:ascii="Times New Roman" w:hAnsi="Times New Roman" w:cs="Times New Roman"/>
          <w:iCs/>
          <w:sz w:val="28"/>
          <w:szCs w:val="20"/>
        </w:rPr>
        <w:t>000</w:t>
      </w:r>
      <w:r w:rsidR="000F2047">
        <w:rPr>
          <w:rFonts w:ascii="Times New Roman" w:hAnsi="Times New Roman" w:cs="Times New Roman"/>
          <w:iCs/>
          <w:sz w:val="28"/>
          <w:szCs w:val="20"/>
        </w:rPr>
        <w:t xml:space="preserve"> изображений в обучающей выборке и 10 000 в тестовой.</w:t>
      </w:r>
    </w:p>
    <w:p w14:paraId="764A4AD6" w14:textId="762A4E6A" w:rsidR="009901A4" w:rsidRDefault="009901A4" w:rsidP="00764D80">
      <w:pPr>
        <w:spacing w:after="0" w:line="360" w:lineRule="auto"/>
        <w:ind w:firstLine="708"/>
        <w:rPr>
          <w:rFonts w:ascii="Times New Roman" w:hAnsi="Times New Roman" w:cs="Times New Roman"/>
          <w:iCs/>
          <w:sz w:val="28"/>
          <w:szCs w:val="20"/>
        </w:rPr>
      </w:pPr>
      <w:r>
        <w:rPr>
          <w:rFonts w:ascii="Times New Roman" w:hAnsi="Times New Roman" w:cs="Times New Roman"/>
          <w:iCs/>
          <w:sz w:val="28"/>
          <w:szCs w:val="20"/>
        </w:rPr>
        <w:t>Для распознавания цифр было принято решение использовать простую полносвязную сеть</w:t>
      </w:r>
      <w:r w:rsidR="0050533B">
        <w:rPr>
          <w:rFonts w:ascii="Times New Roman" w:hAnsi="Times New Roman" w:cs="Times New Roman"/>
          <w:iCs/>
          <w:sz w:val="28"/>
          <w:szCs w:val="20"/>
        </w:rPr>
        <w:t>, состоящую из:</w:t>
      </w:r>
    </w:p>
    <w:p w14:paraId="500F2275" w14:textId="5177325D" w:rsidR="0050533B" w:rsidRPr="009A3829" w:rsidRDefault="00764D80" w:rsidP="00764D80">
      <w:pPr>
        <w:pStyle w:val="a7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iCs/>
          <w:sz w:val="28"/>
          <w:szCs w:val="20"/>
        </w:rPr>
      </w:pPr>
      <w:r>
        <w:rPr>
          <w:rFonts w:ascii="Times New Roman" w:hAnsi="Times New Roman" w:cs="Times New Roman"/>
          <w:iCs/>
          <w:sz w:val="28"/>
          <w:szCs w:val="20"/>
        </w:rPr>
        <w:t>28*28=784 входных нейронов</w:t>
      </w:r>
      <w:r w:rsidR="009A3829">
        <w:rPr>
          <w:rFonts w:ascii="Times New Roman" w:hAnsi="Times New Roman" w:cs="Times New Roman"/>
          <w:iCs/>
          <w:sz w:val="28"/>
          <w:szCs w:val="20"/>
          <w:lang w:val="en-US"/>
        </w:rPr>
        <w:t>;</w:t>
      </w:r>
    </w:p>
    <w:p w14:paraId="0556403D" w14:textId="1BA1DDD5" w:rsidR="009A3829" w:rsidRPr="009A3829" w:rsidRDefault="009A3829" w:rsidP="00764D80">
      <w:pPr>
        <w:pStyle w:val="a7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iCs/>
          <w:sz w:val="28"/>
          <w:szCs w:val="20"/>
        </w:rPr>
      </w:pPr>
      <w:r w:rsidRPr="009A3829">
        <w:rPr>
          <w:rFonts w:ascii="Times New Roman" w:hAnsi="Times New Roman" w:cs="Times New Roman"/>
          <w:iCs/>
          <w:sz w:val="28"/>
          <w:szCs w:val="20"/>
        </w:rPr>
        <w:t>128 нейрон</w:t>
      </w:r>
      <w:r>
        <w:rPr>
          <w:rFonts w:ascii="Times New Roman" w:hAnsi="Times New Roman" w:cs="Times New Roman"/>
          <w:iCs/>
          <w:sz w:val="28"/>
          <w:szCs w:val="20"/>
        </w:rPr>
        <w:t>ов</w:t>
      </w:r>
      <w:r w:rsidRPr="009A3829">
        <w:rPr>
          <w:rFonts w:ascii="Times New Roman" w:hAnsi="Times New Roman" w:cs="Times New Roman"/>
          <w:iCs/>
          <w:sz w:val="28"/>
          <w:szCs w:val="20"/>
        </w:rPr>
        <w:t xml:space="preserve"> скрытого слоя;</w:t>
      </w:r>
    </w:p>
    <w:p w14:paraId="58EB220D" w14:textId="4EA38839" w:rsidR="009A3829" w:rsidRDefault="009A3829" w:rsidP="00764D80">
      <w:pPr>
        <w:pStyle w:val="a7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iCs/>
          <w:sz w:val="28"/>
          <w:szCs w:val="20"/>
        </w:rPr>
      </w:pPr>
      <w:r w:rsidRPr="009A3829">
        <w:rPr>
          <w:rFonts w:ascii="Times New Roman" w:hAnsi="Times New Roman" w:cs="Times New Roman"/>
          <w:iCs/>
          <w:sz w:val="28"/>
          <w:szCs w:val="20"/>
        </w:rPr>
        <w:t>10 нейрон</w:t>
      </w:r>
      <w:r>
        <w:rPr>
          <w:rFonts w:ascii="Times New Roman" w:hAnsi="Times New Roman" w:cs="Times New Roman"/>
          <w:iCs/>
          <w:sz w:val="28"/>
          <w:szCs w:val="20"/>
        </w:rPr>
        <w:t>ов</w:t>
      </w:r>
      <w:r w:rsidRPr="009A3829">
        <w:rPr>
          <w:rFonts w:ascii="Times New Roman" w:hAnsi="Times New Roman" w:cs="Times New Roman"/>
          <w:iCs/>
          <w:sz w:val="28"/>
          <w:szCs w:val="20"/>
        </w:rPr>
        <w:t xml:space="preserve"> выходного слоя.</w:t>
      </w:r>
    </w:p>
    <w:p w14:paraId="695A5911" w14:textId="06FFB7B7" w:rsidR="009A3829" w:rsidRDefault="009A3829" w:rsidP="00764D80">
      <w:pPr>
        <w:spacing w:after="0" w:line="360" w:lineRule="auto"/>
        <w:ind w:left="360"/>
        <w:rPr>
          <w:rFonts w:ascii="Times New Roman" w:hAnsi="Times New Roman" w:cs="Times New Roman"/>
          <w:iCs/>
          <w:sz w:val="28"/>
          <w:szCs w:val="20"/>
        </w:rPr>
      </w:pPr>
    </w:p>
    <w:p w14:paraId="1B37AE24" w14:textId="6DB3ED26" w:rsidR="009A3829" w:rsidRPr="009A3829" w:rsidRDefault="009A3829" w:rsidP="00764D80">
      <w:pPr>
        <w:spacing w:after="0" w:line="360" w:lineRule="auto"/>
        <w:ind w:left="360"/>
        <w:rPr>
          <w:rFonts w:ascii="Times New Roman" w:hAnsi="Times New Roman" w:cs="Times New Roman"/>
          <w:iCs/>
          <w:sz w:val="28"/>
          <w:szCs w:val="20"/>
        </w:rPr>
      </w:pPr>
      <w:r>
        <w:rPr>
          <w:rFonts w:ascii="Times New Roman" w:hAnsi="Times New Roman" w:cs="Times New Roman"/>
          <w:iCs/>
          <w:sz w:val="28"/>
          <w:szCs w:val="20"/>
        </w:rPr>
        <w:t>На рисунке 2 изображена структура выбранной нейронной сети.</w:t>
      </w:r>
    </w:p>
    <w:p w14:paraId="28EDA70B" w14:textId="77777777" w:rsidR="009A3829" w:rsidRPr="0050533B" w:rsidRDefault="009A3829" w:rsidP="00764D80">
      <w:pPr>
        <w:pStyle w:val="a7"/>
        <w:spacing w:after="0" w:line="360" w:lineRule="auto"/>
        <w:rPr>
          <w:rFonts w:ascii="Times New Roman" w:hAnsi="Times New Roman" w:cs="Times New Roman"/>
          <w:iCs/>
          <w:sz w:val="28"/>
          <w:szCs w:val="20"/>
        </w:rPr>
      </w:pPr>
    </w:p>
    <w:p w14:paraId="639100FE" w14:textId="7FD9715B" w:rsidR="00991C02" w:rsidRDefault="00764D80" w:rsidP="00764D80">
      <w:pPr>
        <w:spacing w:after="0" w:line="360" w:lineRule="auto"/>
        <w:jc w:val="center"/>
        <w:rPr>
          <w:rFonts w:ascii="Times New Roman" w:hAnsi="Times New Roman" w:cs="Times New Roman"/>
          <w:iCs/>
          <w:sz w:val="36"/>
          <w:szCs w:val="24"/>
        </w:rPr>
      </w:pPr>
      <w:r>
        <w:rPr>
          <w:rFonts w:ascii="Times New Roman" w:hAnsi="Times New Roman" w:cs="Times New Roman"/>
          <w:iCs/>
          <w:noProof/>
          <w:sz w:val="36"/>
          <w:szCs w:val="24"/>
          <w:lang w:eastAsia="ru-RU"/>
        </w:rPr>
        <w:lastRenderedPageBreak/>
        <w:drawing>
          <wp:inline distT="0" distB="0" distL="0" distR="0" wp14:anchorId="19CFE491" wp14:editId="19E84CDD">
            <wp:extent cx="5943600" cy="28098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003D0" w14:textId="467F08D5" w:rsidR="00991C02" w:rsidRDefault="00991C02" w:rsidP="00764D80">
      <w:pPr>
        <w:spacing w:after="0" w:line="360" w:lineRule="auto"/>
        <w:jc w:val="center"/>
        <w:rPr>
          <w:rFonts w:ascii="Times New Roman" w:hAnsi="Times New Roman" w:cs="Times New Roman"/>
          <w:iCs/>
          <w:sz w:val="28"/>
          <w:szCs w:val="20"/>
        </w:rPr>
      </w:pPr>
      <w:r w:rsidRPr="0005006A">
        <w:rPr>
          <w:rFonts w:ascii="Times New Roman" w:hAnsi="Times New Roman" w:cs="Times New Roman"/>
          <w:iCs/>
          <w:sz w:val="28"/>
          <w:szCs w:val="20"/>
        </w:rPr>
        <w:t xml:space="preserve">Рисунок </w:t>
      </w:r>
      <w:r>
        <w:rPr>
          <w:rFonts w:ascii="Times New Roman" w:hAnsi="Times New Roman" w:cs="Times New Roman"/>
          <w:iCs/>
          <w:sz w:val="28"/>
          <w:szCs w:val="20"/>
        </w:rPr>
        <w:t>2</w:t>
      </w:r>
      <w:r w:rsidRPr="0005006A">
        <w:rPr>
          <w:rFonts w:ascii="Times New Roman" w:hAnsi="Times New Roman" w:cs="Times New Roman"/>
          <w:iCs/>
          <w:sz w:val="28"/>
          <w:szCs w:val="20"/>
        </w:rPr>
        <w:t xml:space="preserve"> – </w:t>
      </w:r>
      <w:r w:rsidR="00DE1EA5">
        <w:rPr>
          <w:rFonts w:ascii="Times New Roman" w:hAnsi="Times New Roman" w:cs="Times New Roman"/>
          <w:iCs/>
          <w:sz w:val="28"/>
          <w:szCs w:val="20"/>
        </w:rPr>
        <w:t>Структура нейронной сети</w:t>
      </w:r>
    </w:p>
    <w:p w14:paraId="1282BF47" w14:textId="77777777" w:rsidR="00901853" w:rsidRPr="0005006A" w:rsidRDefault="00901853" w:rsidP="00764D80">
      <w:pPr>
        <w:spacing w:after="0" w:line="360" w:lineRule="auto"/>
        <w:ind w:firstLine="709"/>
        <w:jc w:val="center"/>
        <w:rPr>
          <w:rFonts w:ascii="Times New Roman" w:hAnsi="Times New Roman" w:cs="Times New Roman"/>
          <w:iCs/>
          <w:sz w:val="28"/>
          <w:szCs w:val="20"/>
        </w:rPr>
      </w:pPr>
    </w:p>
    <w:p w14:paraId="616DA5D0" w14:textId="5CB4C662" w:rsidR="00901853" w:rsidRPr="002F7EDF" w:rsidRDefault="00901853" w:rsidP="00764D80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0"/>
        </w:rPr>
      </w:pPr>
      <w:r>
        <w:rPr>
          <w:rFonts w:ascii="Times New Roman" w:hAnsi="Times New Roman" w:cs="Times New Roman"/>
          <w:iCs/>
          <w:sz w:val="28"/>
          <w:szCs w:val="20"/>
        </w:rPr>
        <w:t xml:space="preserve">В качестве функции активации на скрытом слое используется функция </w:t>
      </w:r>
      <w:r w:rsidR="00764D80">
        <w:rPr>
          <w:rFonts w:ascii="Times New Roman" w:hAnsi="Times New Roman" w:cs="Times New Roman"/>
          <w:iCs/>
          <w:sz w:val="28"/>
          <w:szCs w:val="20"/>
          <w:lang w:val="en-US"/>
        </w:rPr>
        <w:t>rel</w:t>
      </w:r>
      <w:r w:rsidR="00D64FB1" w:rsidRPr="00D64FB1">
        <w:rPr>
          <w:rFonts w:ascii="Times New Roman" w:hAnsi="Times New Roman" w:cs="Times New Roman"/>
          <w:iCs/>
          <w:sz w:val="28"/>
          <w:szCs w:val="20"/>
        </w:rPr>
        <w:t>u</w:t>
      </w:r>
      <w:r w:rsidR="002F7EDF">
        <w:rPr>
          <w:rFonts w:ascii="Times New Roman" w:hAnsi="Times New Roman" w:cs="Times New Roman"/>
          <w:iCs/>
          <w:sz w:val="28"/>
          <w:szCs w:val="20"/>
        </w:rPr>
        <w:t>, которая</w:t>
      </w:r>
      <w:r w:rsidR="002F7EDF" w:rsidRPr="002F7EDF">
        <w:rPr>
          <w:rFonts w:ascii="Times New Roman" w:hAnsi="Times New Roman" w:cs="Times New Roman"/>
          <w:iCs/>
          <w:sz w:val="28"/>
          <w:szCs w:val="20"/>
        </w:rPr>
        <w:t xml:space="preserve"> возвращает значение х, если х положительно, и 0 в противном случае.</w:t>
      </w:r>
    </w:p>
    <w:p w14:paraId="463D0828" w14:textId="799DBC7C" w:rsidR="00D64FB1" w:rsidRPr="009D5FD5" w:rsidRDefault="00DC0077" w:rsidP="009D5FD5">
      <w:pPr>
        <w:ind w:firstLine="708"/>
        <w:jc w:val="center"/>
        <w:rPr>
          <w:rFonts w:ascii="Times New Roman" w:hAnsi="Times New Roman" w:cs="Times New Roman"/>
          <w:iCs/>
          <w:sz w:val="28"/>
          <w:szCs w:val="20"/>
          <w:lang w:val="en-US"/>
        </w:rPr>
      </w:pPr>
      <w:r w:rsidRPr="00DC0077">
        <w:rPr>
          <w:rFonts w:ascii="Times New Roman" w:hAnsi="Times New Roman" w:cs="Times New Roman"/>
          <w:iCs/>
          <w:position w:val="-52"/>
          <w:sz w:val="28"/>
          <w:szCs w:val="20"/>
        </w:rPr>
        <w:object w:dxaOrig="3200" w:dyaOrig="1180" w14:anchorId="60B534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58.5pt" o:ole="">
            <v:imagedata r:id="rId10" o:title=""/>
          </v:shape>
          <o:OLEObject Type="Embed" ProgID="Equation.DSMT4" ShapeID="_x0000_i1025" DrawAspect="Content" ObjectID="_1733665033" r:id="rId11"/>
        </w:object>
      </w:r>
    </w:p>
    <w:p w14:paraId="3D98EE87" w14:textId="56BD1B52" w:rsidR="000061CF" w:rsidRPr="009441A4" w:rsidRDefault="000061CF" w:rsidP="009E01F6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0"/>
        </w:rPr>
      </w:pPr>
      <w:r>
        <w:rPr>
          <w:rFonts w:ascii="Times New Roman" w:hAnsi="Times New Roman" w:cs="Times New Roman"/>
          <w:iCs/>
          <w:sz w:val="28"/>
          <w:szCs w:val="20"/>
        </w:rPr>
        <w:t xml:space="preserve">В качестве функции активации на </w:t>
      </w:r>
      <w:r w:rsidR="00FC692F">
        <w:rPr>
          <w:rFonts w:ascii="Times New Roman" w:hAnsi="Times New Roman" w:cs="Times New Roman"/>
          <w:iCs/>
          <w:sz w:val="28"/>
          <w:szCs w:val="20"/>
        </w:rPr>
        <w:t>выходном</w:t>
      </w:r>
      <w:r>
        <w:rPr>
          <w:rFonts w:ascii="Times New Roman" w:hAnsi="Times New Roman" w:cs="Times New Roman"/>
          <w:iCs/>
          <w:sz w:val="28"/>
          <w:szCs w:val="20"/>
        </w:rPr>
        <w:t xml:space="preserve"> слое используется функция </w:t>
      </w:r>
      <w:r w:rsidR="00FC692F">
        <w:rPr>
          <w:rFonts w:ascii="Times New Roman" w:hAnsi="Times New Roman" w:cs="Times New Roman"/>
          <w:iCs/>
          <w:sz w:val="28"/>
          <w:szCs w:val="20"/>
          <w:lang w:val="en-US"/>
        </w:rPr>
        <w:t>softmax</w:t>
      </w:r>
      <w:r w:rsidR="009441A4">
        <w:rPr>
          <w:rFonts w:ascii="Times New Roman" w:hAnsi="Times New Roman" w:cs="Times New Roman"/>
          <w:iCs/>
          <w:sz w:val="28"/>
          <w:szCs w:val="20"/>
        </w:rPr>
        <w:t>.</w:t>
      </w:r>
      <w:r w:rsidR="009441A4" w:rsidRPr="009441A4">
        <w:t xml:space="preserve"> </w:t>
      </w:r>
      <w:r w:rsidR="009441A4" w:rsidRPr="009441A4">
        <w:rPr>
          <w:rFonts w:ascii="Times New Roman" w:hAnsi="Times New Roman" w:cs="Times New Roman"/>
          <w:iCs/>
          <w:sz w:val="28"/>
          <w:szCs w:val="20"/>
        </w:rPr>
        <w:t xml:space="preserve">Функция преобразует вектор </w:t>
      </w:r>
      <w:r w:rsidR="00383E78">
        <w:rPr>
          <w:rFonts w:ascii="Times New Roman" w:hAnsi="Times New Roman" w:cs="Times New Roman"/>
          <w:iCs/>
          <w:sz w:val="28"/>
          <w:szCs w:val="20"/>
          <w:lang w:val="en-US"/>
        </w:rPr>
        <w:t>z</w:t>
      </w:r>
      <w:r w:rsidR="009441A4" w:rsidRPr="009441A4">
        <w:rPr>
          <w:rFonts w:ascii="Times New Roman" w:hAnsi="Times New Roman" w:cs="Times New Roman"/>
          <w:iCs/>
          <w:sz w:val="28"/>
          <w:szCs w:val="20"/>
        </w:rPr>
        <w:t xml:space="preserve"> размерности </w:t>
      </w:r>
      <w:r w:rsidR="00383E78">
        <w:rPr>
          <w:rFonts w:ascii="Times New Roman" w:hAnsi="Times New Roman" w:cs="Times New Roman"/>
          <w:iCs/>
          <w:sz w:val="28"/>
          <w:szCs w:val="20"/>
          <w:lang w:val="en-US"/>
        </w:rPr>
        <w:t>K</w:t>
      </w:r>
      <w:r w:rsidR="009441A4" w:rsidRPr="009441A4">
        <w:rPr>
          <w:rFonts w:ascii="Times New Roman" w:hAnsi="Times New Roman" w:cs="Times New Roman"/>
          <w:iCs/>
          <w:sz w:val="28"/>
          <w:szCs w:val="20"/>
        </w:rPr>
        <w:t xml:space="preserve"> в вектор </w:t>
      </w:r>
      <w:r w:rsidR="00D77ACF" w:rsidRPr="00D77ACF">
        <w:rPr>
          <w:rFonts w:ascii="Times New Roman" w:hAnsi="Times New Roman" w:cs="Times New Roman"/>
          <w:iCs/>
          <w:position w:val="-6"/>
          <w:sz w:val="28"/>
          <w:szCs w:val="20"/>
        </w:rPr>
        <w:object w:dxaOrig="240" w:dyaOrig="300" w14:anchorId="099115BA">
          <v:shape id="_x0000_i1026" type="#_x0000_t75" style="width:12pt;height:15.75pt" o:ole="">
            <v:imagedata r:id="rId12" o:title=""/>
          </v:shape>
          <o:OLEObject Type="Embed" ProgID="Equation.DSMT4" ShapeID="_x0000_i1026" DrawAspect="Content" ObjectID="_1733665034" r:id="rId13"/>
        </w:object>
      </w:r>
      <w:r w:rsidR="009441A4" w:rsidRPr="009441A4">
        <w:rPr>
          <w:rFonts w:ascii="Times New Roman" w:hAnsi="Times New Roman" w:cs="Times New Roman"/>
          <w:iCs/>
          <w:sz w:val="28"/>
          <w:szCs w:val="20"/>
        </w:rPr>
        <w:t>той же размерности, где каждая координата полученного вектора представлена вещественным числом в интервале [0,1] и сумма координат равна 1.</w:t>
      </w:r>
    </w:p>
    <w:p w14:paraId="2F038DE1" w14:textId="729BBCF3" w:rsidR="000061CF" w:rsidRDefault="00895E48" w:rsidP="000061CF">
      <w:pPr>
        <w:ind w:firstLine="708"/>
        <w:jc w:val="center"/>
        <w:rPr>
          <w:rFonts w:ascii="Times New Roman" w:hAnsi="Times New Roman" w:cs="Times New Roman"/>
          <w:iCs/>
          <w:sz w:val="28"/>
          <w:szCs w:val="20"/>
        </w:rPr>
      </w:pPr>
      <w:r w:rsidRPr="00895E48">
        <w:rPr>
          <w:rFonts w:ascii="Times New Roman" w:hAnsi="Times New Roman" w:cs="Times New Roman"/>
          <w:iCs/>
          <w:position w:val="-70"/>
          <w:sz w:val="28"/>
          <w:szCs w:val="20"/>
        </w:rPr>
        <w:object w:dxaOrig="1620" w:dyaOrig="1180" w14:anchorId="6DB115A9">
          <v:shape id="_x0000_i1027" type="#_x0000_t75" style="width:81.75pt;height:58.5pt" o:ole="">
            <v:imagedata r:id="rId14" o:title=""/>
          </v:shape>
          <o:OLEObject Type="Embed" ProgID="Equation.DSMT4" ShapeID="_x0000_i1027" DrawAspect="Content" ObjectID="_1733665035" r:id="rId15"/>
        </w:object>
      </w:r>
    </w:p>
    <w:p w14:paraId="5BACB92D" w14:textId="0E4BE929" w:rsidR="000E70E3" w:rsidRDefault="000E70E3" w:rsidP="009E01F6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0"/>
        </w:rPr>
      </w:pPr>
      <w:r w:rsidRPr="000E70E3">
        <w:rPr>
          <w:rFonts w:ascii="Times New Roman" w:hAnsi="Times New Roman" w:cs="Times New Roman"/>
          <w:iCs/>
          <w:sz w:val="28"/>
          <w:szCs w:val="20"/>
        </w:rPr>
        <w:t xml:space="preserve">Функция </w:t>
      </w:r>
      <w:r>
        <w:rPr>
          <w:rFonts w:ascii="Times New Roman" w:hAnsi="Times New Roman" w:cs="Times New Roman"/>
          <w:iCs/>
          <w:sz w:val="28"/>
          <w:szCs w:val="20"/>
          <w:lang w:val="en-US"/>
        </w:rPr>
        <w:t>s</w:t>
      </w:r>
      <w:r w:rsidRPr="000E70E3">
        <w:rPr>
          <w:rFonts w:ascii="Times New Roman" w:hAnsi="Times New Roman" w:cs="Times New Roman"/>
          <w:iCs/>
          <w:sz w:val="28"/>
          <w:szCs w:val="20"/>
        </w:rPr>
        <w:t xml:space="preserve">oftmax применяется в машинном обучении для задач классификации, когда количество возможных классов больше двух (для двух классов используется логистическая функция). Координаты полученного вектора </w:t>
      </w:r>
      <w:r w:rsidR="004B2BA0" w:rsidRPr="000E70E3">
        <w:rPr>
          <w:rFonts w:ascii="Times New Roman" w:hAnsi="Times New Roman" w:cs="Times New Roman"/>
          <w:iCs/>
          <w:position w:val="-12"/>
          <w:sz w:val="28"/>
          <w:szCs w:val="20"/>
        </w:rPr>
        <w:object w:dxaOrig="260" w:dyaOrig="380" w14:anchorId="58834F9F">
          <v:shape id="_x0000_i1028" type="#_x0000_t75" style="width:13.5pt;height:19.5pt" o:ole="">
            <v:imagedata r:id="rId16" o:title=""/>
          </v:shape>
          <o:OLEObject Type="Embed" ProgID="Equation.DSMT4" ShapeID="_x0000_i1028" DrawAspect="Content" ObjectID="_1733665036" r:id="rId17"/>
        </w:object>
      </w:r>
      <w:r w:rsidR="004B2BA0" w:rsidRPr="004B2BA0">
        <w:rPr>
          <w:rFonts w:ascii="Times New Roman" w:hAnsi="Times New Roman" w:cs="Times New Roman"/>
          <w:iCs/>
          <w:sz w:val="28"/>
          <w:szCs w:val="20"/>
        </w:rPr>
        <w:t xml:space="preserve"> </w:t>
      </w:r>
      <w:r w:rsidRPr="000E70E3">
        <w:rPr>
          <w:rFonts w:ascii="Times New Roman" w:hAnsi="Times New Roman" w:cs="Times New Roman"/>
          <w:iCs/>
          <w:sz w:val="28"/>
          <w:szCs w:val="20"/>
        </w:rPr>
        <w:t xml:space="preserve">при этом трактуются как вероятности того, что объект принадлежит к классу </w:t>
      </w:r>
      <w:r>
        <w:rPr>
          <w:rFonts w:ascii="Times New Roman" w:hAnsi="Times New Roman" w:cs="Times New Roman"/>
          <w:iCs/>
          <w:sz w:val="28"/>
          <w:szCs w:val="20"/>
          <w:lang w:val="en-US"/>
        </w:rPr>
        <w:t>i</w:t>
      </w:r>
      <w:r w:rsidR="004B2BA0" w:rsidRPr="004B2BA0">
        <w:rPr>
          <w:rFonts w:ascii="Times New Roman" w:hAnsi="Times New Roman" w:cs="Times New Roman"/>
          <w:iCs/>
          <w:sz w:val="28"/>
          <w:szCs w:val="20"/>
        </w:rPr>
        <w:t>.</w:t>
      </w:r>
    </w:p>
    <w:p w14:paraId="113C77D4" w14:textId="49CFE2EA" w:rsidR="004C437E" w:rsidRDefault="004C437E" w:rsidP="009E01F6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0"/>
        </w:rPr>
      </w:pPr>
      <w:r>
        <w:rPr>
          <w:rFonts w:ascii="Times New Roman" w:hAnsi="Times New Roman" w:cs="Times New Roman"/>
          <w:iCs/>
          <w:sz w:val="28"/>
          <w:szCs w:val="20"/>
        </w:rPr>
        <w:lastRenderedPageBreak/>
        <w:t>В качестве обучения был выбран способ «обучение с учителем»</w:t>
      </w:r>
      <w:r w:rsidR="00BB1346">
        <w:rPr>
          <w:rFonts w:ascii="Times New Roman" w:hAnsi="Times New Roman" w:cs="Times New Roman"/>
          <w:iCs/>
          <w:sz w:val="28"/>
          <w:szCs w:val="20"/>
        </w:rPr>
        <w:t xml:space="preserve">, а метод – обратное </w:t>
      </w:r>
      <w:r w:rsidR="006F1212">
        <w:rPr>
          <w:rFonts w:ascii="Times New Roman" w:hAnsi="Times New Roman" w:cs="Times New Roman"/>
          <w:iCs/>
          <w:sz w:val="28"/>
          <w:szCs w:val="20"/>
        </w:rPr>
        <w:t>распространение</w:t>
      </w:r>
      <w:r w:rsidR="00BB1346">
        <w:rPr>
          <w:rFonts w:ascii="Times New Roman" w:hAnsi="Times New Roman" w:cs="Times New Roman"/>
          <w:iCs/>
          <w:sz w:val="28"/>
          <w:szCs w:val="20"/>
        </w:rPr>
        <w:t>.</w:t>
      </w:r>
      <w:r w:rsidR="009E01F6">
        <w:rPr>
          <w:rFonts w:ascii="Times New Roman" w:hAnsi="Times New Roman" w:cs="Times New Roman"/>
          <w:iCs/>
          <w:sz w:val="28"/>
          <w:szCs w:val="20"/>
        </w:rPr>
        <w:t xml:space="preserve"> На рисунке</w:t>
      </w:r>
      <w:r w:rsidR="006F1212">
        <w:rPr>
          <w:rFonts w:ascii="Times New Roman" w:hAnsi="Times New Roman" w:cs="Times New Roman"/>
          <w:iCs/>
          <w:sz w:val="28"/>
          <w:szCs w:val="20"/>
        </w:rPr>
        <w:t xml:space="preserve"> 3</w:t>
      </w:r>
      <w:r w:rsidR="009E01F6">
        <w:rPr>
          <w:rFonts w:ascii="Times New Roman" w:hAnsi="Times New Roman" w:cs="Times New Roman"/>
          <w:iCs/>
          <w:sz w:val="28"/>
          <w:szCs w:val="20"/>
        </w:rPr>
        <w:t xml:space="preserve"> показан </w:t>
      </w:r>
      <w:r w:rsidR="006F1212">
        <w:rPr>
          <w:rFonts w:ascii="Times New Roman" w:hAnsi="Times New Roman" w:cs="Times New Roman"/>
          <w:iCs/>
          <w:sz w:val="28"/>
          <w:szCs w:val="20"/>
        </w:rPr>
        <w:t>примеры работы программы.</w:t>
      </w:r>
    </w:p>
    <w:p w14:paraId="02A84361" w14:textId="77777777" w:rsidR="006F1212" w:rsidRPr="004B2BA0" w:rsidRDefault="006F1212" w:rsidP="000E70E3">
      <w:pPr>
        <w:ind w:firstLine="708"/>
        <w:rPr>
          <w:rFonts w:ascii="Times New Roman" w:hAnsi="Times New Roman" w:cs="Times New Roman"/>
          <w:iCs/>
          <w:sz w:val="28"/>
          <w:szCs w:val="20"/>
        </w:rPr>
      </w:pPr>
    </w:p>
    <w:p w14:paraId="23A3B848" w14:textId="28295E44" w:rsidR="006F1212" w:rsidRDefault="009E01F6" w:rsidP="009E01F6">
      <w:pPr>
        <w:jc w:val="center"/>
        <w:rPr>
          <w:rFonts w:ascii="Times New Roman" w:hAnsi="Times New Roman" w:cs="Times New Roman"/>
          <w:iCs/>
          <w:sz w:val="36"/>
          <w:szCs w:val="24"/>
        </w:rPr>
      </w:pPr>
      <w:r>
        <w:rPr>
          <w:noProof/>
          <w:lang w:eastAsia="ru-RU"/>
        </w:rPr>
        <w:drawing>
          <wp:inline distT="0" distB="0" distL="0" distR="0" wp14:anchorId="56121857" wp14:editId="31E247ED">
            <wp:extent cx="4267200" cy="403171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4031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AEFF4" w14:textId="77777777" w:rsidR="009E01F6" w:rsidRDefault="006F1212" w:rsidP="009E01F6">
      <w:pPr>
        <w:spacing w:after="0" w:line="360" w:lineRule="auto"/>
        <w:jc w:val="center"/>
        <w:rPr>
          <w:rFonts w:ascii="Times New Roman" w:hAnsi="Times New Roman" w:cs="Times New Roman"/>
          <w:iCs/>
          <w:sz w:val="28"/>
          <w:szCs w:val="20"/>
        </w:rPr>
      </w:pPr>
      <w:r w:rsidRPr="0005006A">
        <w:rPr>
          <w:rFonts w:ascii="Times New Roman" w:hAnsi="Times New Roman" w:cs="Times New Roman"/>
          <w:iCs/>
          <w:sz w:val="28"/>
          <w:szCs w:val="20"/>
        </w:rPr>
        <w:t xml:space="preserve">Рисунок </w:t>
      </w:r>
      <w:r>
        <w:rPr>
          <w:rFonts w:ascii="Times New Roman" w:hAnsi="Times New Roman" w:cs="Times New Roman"/>
          <w:iCs/>
          <w:sz w:val="28"/>
          <w:szCs w:val="20"/>
        </w:rPr>
        <w:t>3</w:t>
      </w:r>
      <w:r w:rsidRPr="0005006A">
        <w:rPr>
          <w:rFonts w:ascii="Times New Roman" w:hAnsi="Times New Roman" w:cs="Times New Roman"/>
          <w:iCs/>
          <w:sz w:val="28"/>
          <w:szCs w:val="20"/>
        </w:rPr>
        <w:t xml:space="preserve"> – </w:t>
      </w:r>
      <w:r>
        <w:rPr>
          <w:rFonts w:ascii="Times New Roman" w:hAnsi="Times New Roman" w:cs="Times New Roman"/>
          <w:iCs/>
          <w:sz w:val="28"/>
          <w:szCs w:val="20"/>
        </w:rPr>
        <w:t>Пример работы программы</w:t>
      </w:r>
    </w:p>
    <w:p w14:paraId="7E75A723" w14:textId="2ED433E4" w:rsidR="00991C02" w:rsidRPr="009E01F6" w:rsidRDefault="003E3E58" w:rsidP="009E01F6">
      <w:pPr>
        <w:spacing w:after="0" w:line="360" w:lineRule="auto"/>
        <w:ind w:firstLine="709"/>
        <w:jc w:val="center"/>
        <w:rPr>
          <w:rFonts w:ascii="Times New Roman" w:hAnsi="Times New Roman" w:cs="Times New Roman"/>
          <w:iCs/>
          <w:sz w:val="28"/>
          <w:szCs w:val="20"/>
        </w:rPr>
      </w:pPr>
      <w:r>
        <w:rPr>
          <w:rFonts w:ascii="Times New Roman" w:hAnsi="Times New Roman" w:cs="Times New Roman"/>
          <w:iCs/>
          <w:sz w:val="36"/>
          <w:szCs w:val="24"/>
        </w:rPr>
        <w:tab/>
      </w:r>
    </w:p>
    <w:p w14:paraId="3B330A50" w14:textId="77777777" w:rsidR="009E01F6" w:rsidRPr="009E01F6" w:rsidRDefault="003E3E58" w:rsidP="009E01F6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iCs/>
          <w:sz w:val="28"/>
          <w:szCs w:val="20"/>
        </w:rPr>
      </w:pPr>
      <w:r>
        <w:rPr>
          <w:rFonts w:ascii="Times New Roman" w:hAnsi="Times New Roman" w:cs="Times New Roman"/>
          <w:b/>
          <w:bCs/>
          <w:iCs/>
          <w:sz w:val="28"/>
          <w:szCs w:val="20"/>
        </w:rPr>
        <w:t>Вывод</w:t>
      </w:r>
    </w:p>
    <w:p w14:paraId="36A0F1D3" w14:textId="5C032FEC" w:rsidR="00F077CF" w:rsidRPr="00CC09E4" w:rsidRDefault="009E01F6" w:rsidP="009E01F6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32"/>
        </w:rPr>
      </w:pPr>
      <w:r>
        <w:rPr>
          <w:rFonts w:ascii="Times New Roman" w:hAnsi="Times New Roman" w:cs="Times New Roman"/>
          <w:iCs/>
          <w:sz w:val="28"/>
          <w:szCs w:val="20"/>
        </w:rPr>
        <w:t>Б</w:t>
      </w:r>
      <w:r w:rsidR="003E3E58">
        <w:rPr>
          <w:rFonts w:ascii="Times New Roman" w:hAnsi="Times New Roman" w:cs="Times New Roman"/>
          <w:iCs/>
          <w:sz w:val="28"/>
          <w:szCs w:val="20"/>
        </w:rPr>
        <w:t xml:space="preserve">ыли изучены базовые принципы работы нейронных сетей, </w:t>
      </w:r>
      <w:r w:rsidR="00CC09E4">
        <w:rPr>
          <w:rFonts w:ascii="Times New Roman" w:hAnsi="Times New Roman" w:cs="Times New Roman"/>
          <w:iCs/>
          <w:sz w:val="28"/>
          <w:szCs w:val="20"/>
        </w:rPr>
        <w:t xml:space="preserve">а также их основные составляющие. Построена простая нейронная сеть для распознавания рукописных цифр. Изучена библиотека </w:t>
      </w:r>
      <w:r w:rsidR="00CC09E4">
        <w:rPr>
          <w:rFonts w:ascii="Times New Roman" w:hAnsi="Times New Roman" w:cs="Times New Roman"/>
          <w:iCs/>
          <w:sz w:val="28"/>
          <w:szCs w:val="20"/>
          <w:lang w:val="en-US"/>
        </w:rPr>
        <w:t>Keras</w:t>
      </w:r>
      <w:r w:rsidR="00CC09E4">
        <w:rPr>
          <w:rFonts w:ascii="Times New Roman" w:hAnsi="Times New Roman" w:cs="Times New Roman"/>
          <w:iCs/>
          <w:sz w:val="28"/>
          <w:szCs w:val="20"/>
        </w:rPr>
        <w:t>.</w:t>
      </w:r>
    </w:p>
    <w:p w14:paraId="10B32750" w14:textId="77777777" w:rsidR="003E3E58" w:rsidRDefault="003E3E58">
      <w:pPr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br w:type="page"/>
      </w:r>
    </w:p>
    <w:p w14:paraId="3D87B2D4" w14:textId="2171400E" w:rsidR="00C06E4E" w:rsidRPr="009E01F6" w:rsidRDefault="00F077CF" w:rsidP="00F077CF">
      <w:pPr>
        <w:ind w:firstLine="708"/>
        <w:jc w:val="center"/>
        <w:rPr>
          <w:rFonts w:ascii="Times New Roman" w:hAnsi="Times New Roman" w:cs="Times New Roman"/>
          <w:b/>
          <w:sz w:val="28"/>
        </w:rPr>
      </w:pPr>
      <w:r w:rsidRPr="009E01F6">
        <w:rPr>
          <w:rFonts w:ascii="Times New Roman" w:hAnsi="Times New Roman" w:cs="Times New Roman"/>
          <w:b/>
          <w:sz w:val="28"/>
        </w:rPr>
        <w:lastRenderedPageBreak/>
        <w:t>Листинг программы</w:t>
      </w:r>
    </w:p>
    <w:p w14:paraId="150AB681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from tensorflow import keras</w:t>
      </w:r>
    </w:p>
    <w:p w14:paraId="57082EA8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from keras.datasets import mnist</w:t>
      </w:r>
    </w:p>
    <w:p w14:paraId="6FF2BAEB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from keras.layers import Dense, Flatten</w:t>
      </w:r>
    </w:p>
    <w:p w14:paraId="4DF9CC0C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import numpy as np</w:t>
      </w:r>
    </w:p>
    <w:p w14:paraId="0315B9CF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import matplotlib.pyplot as plt</w:t>
      </w:r>
    </w:p>
    <w:p w14:paraId="7385FEAE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import os</w:t>
      </w:r>
    </w:p>
    <w:p w14:paraId="76885A29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14:paraId="67F7DEE3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os.environ['TF_CPP_MIN_LOG_LEVEL'] = '2'</w:t>
      </w:r>
    </w:p>
    <w:p w14:paraId="2B2E9E61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14:paraId="367EC901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(x_train, y_train), (x_test, y_test) = mnist.load_data()</w:t>
      </w:r>
    </w:p>
    <w:p w14:paraId="38F1F611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x_train = x_train / 255</w:t>
      </w:r>
    </w:p>
    <w:p w14:paraId="3579C7B0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x_test = x_test / 255</w:t>
      </w:r>
    </w:p>
    <w:p w14:paraId="1BEE78CA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y_train_cat = keras.utils.to_categorical(y_train, 10)</w:t>
      </w:r>
    </w:p>
    <w:p w14:paraId="269CACA9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y_test_cat = keras.utils.to_categorical(y_test, 10)</w:t>
      </w:r>
    </w:p>
    <w:p w14:paraId="6398899D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14:paraId="6DE42B0B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model = keras.Sequential([</w:t>
      </w:r>
    </w:p>
    <w:p w14:paraId="65542B1F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 xml:space="preserve">    Flatten(input_shape=(28, 28, 1)),</w:t>
      </w:r>
    </w:p>
    <w:p w14:paraId="69073447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 xml:space="preserve">    Dense(128, activation='relu'),</w:t>
      </w:r>
    </w:p>
    <w:p w14:paraId="546D76D6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 xml:space="preserve">    Dense(10, activation='softmax')</w:t>
      </w:r>
    </w:p>
    <w:p w14:paraId="0674D0EE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])  # tanh</w:t>
      </w:r>
    </w:p>
    <w:p w14:paraId="4A7FDE20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14:paraId="26795D26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model.compile(optimizer='adam',</w:t>
      </w:r>
    </w:p>
    <w:p w14:paraId="18F74762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 xml:space="preserve">              loss='categorical_crossentropy',</w:t>
      </w:r>
    </w:p>
    <w:p w14:paraId="617A4681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 xml:space="preserve">              metrics=['accuracy'])</w:t>
      </w:r>
    </w:p>
    <w:p w14:paraId="2AEF9CC7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14:paraId="455E56EF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model.fit(x_train, y_train_cat, epochs=5, validation_split=0.2)</w:t>
      </w:r>
    </w:p>
    <w:p w14:paraId="4F39E418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model.evaluate(x_test, y_test_cat)</w:t>
      </w:r>
    </w:p>
    <w:p w14:paraId="7AF03B51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n = int(input("Picture number from MNIST or -1 to exit -&gt; "))</w:t>
      </w:r>
    </w:p>
    <w:p w14:paraId="6D208104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>if n != -1:</w:t>
      </w:r>
    </w:p>
    <w:p w14:paraId="13027A8E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 xml:space="preserve">    x = np.expand_dims(x_test[n], axis=0)</w:t>
      </w:r>
    </w:p>
    <w:p w14:paraId="6124560D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 xml:space="preserve">    res = model.predict(x)</w:t>
      </w:r>
    </w:p>
    <w:p w14:paraId="4A0620F7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 xml:space="preserve">    print("Outputs -&gt; ", res)</w:t>
      </w:r>
    </w:p>
    <w:p w14:paraId="682B8150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 xml:space="preserve">    print("Number -&gt; " + str(np.argmax(res)))</w:t>
      </w:r>
    </w:p>
    <w:p w14:paraId="680CD53E" w14:textId="77777777" w:rsidR="009E01F6" w:rsidRPr="009E01F6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 xml:space="preserve">    plt.imshow(x_test[n], cmap=plt.cm.binary)</w:t>
      </w:r>
    </w:p>
    <w:p w14:paraId="26AB7F37" w14:textId="4F5D9D0A" w:rsidR="008871B1" w:rsidRDefault="009E01F6" w:rsidP="009E01F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9E01F6">
        <w:rPr>
          <w:rFonts w:ascii="Times New Roman" w:hAnsi="Times New Roman" w:cs="Times New Roman"/>
          <w:sz w:val="20"/>
          <w:szCs w:val="20"/>
          <w:lang w:val="en-US"/>
        </w:rPr>
        <w:t xml:space="preserve">    plt.show()</w:t>
      </w:r>
    </w:p>
    <w:sectPr w:rsidR="008871B1" w:rsidSect="00173211">
      <w:footerReference w:type="default" r:id="rId19"/>
      <w:footerReference w:type="first" r:id="rId2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9A4A44" w14:textId="77777777" w:rsidR="00C60A7C" w:rsidRDefault="00C60A7C" w:rsidP="00173211">
      <w:pPr>
        <w:spacing w:after="0" w:line="240" w:lineRule="auto"/>
      </w:pPr>
      <w:r>
        <w:separator/>
      </w:r>
    </w:p>
  </w:endnote>
  <w:endnote w:type="continuationSeparator" w:id="0">
    <w:p w14:paraId="6DD9E3A9" w14:textId="77777777" w:rsidR="00C60A7C" w:rsidRDefault="00C60A7C" w:rsidP="001732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45162935"/>
      <w:docPartObj>
        <w:docPartGallery w:val="Page Numbers (Bottom of Page)"/>
        <w:docPartUnique/>
      </w:docPartObj>
    </w:sdtPr>
    <w:sdtEndPr/>
    <w:sdtContent>
      <w:p w14:paraId="79CFA929" w14:textId="49E65671" w:rsidR="007C1CA5" w:rsidRDefault="007C1CA5" w:rsidP="007C1CA5">
        <w:pPr>
          <w:pStyle w:val="a5"/>
          <w:jc w:val="center"/>
        </w:pPr>
        <w:r w:rsidRPr="007C1CA5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7C1CA5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7C1CA5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9E01F6">
          <w:rPr>
            <w:rFonts w:ascii="Times New Roman" w:hAnsi="Times New Roman" w:cs="Times New Roman"/>
            <w:noProof/>
            <w:sz w:val="28"/>
            <w:szCs w:val="28"/>
          </w:rPr>
          <w:t>4</w:t>
        </w:r>
        <w:r w:rsidRPr="007C1CA5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7B69D8" w14:textId="70E59879" w:rsidR="00173211" w:rsidRPr="00173211" w:rsidRDefault="00173211" w:rsidP="00173211">
    <w:pPr>
      <w:pStyle w:val="a5"/>
      <w:jc w:val="center"/>
      <w:rPr>
        <w:rFonts w:ascii="Times New Roman" w:hAnsi="Times New Roman" w:cs="Times New Roman"/>
        <w:sz w:val="28"/>
        <w:szCs w:val="28"/>
      </w:rPr>
    </w:pPr>
    <w:r w:rsidRPr="00173211">
      <w:rPr>
        <w:rFonts w:ascii="Times New Roman" w:hAnsi="Times New Roman" w:cs="Times New Roman"/>
        <w:sz w:val="28"/>
        <w:szCs w:val="28"/>
      </w:rPr>
      <w:t>Краснодар</w:t>
    </w:r>
  </w:p>
  <w:p w14:paraId="331741BC" w14:textId="797F49FE" w:rsidR="00173211" w:rsidRPr="00173211" w:rsidRDefault="00173211" w:rsidP="00173211">
    <w:pPr>
      <w:pStyle w:val="a5"/>
      <w:jc w:val="center"/>
      <w:rPr>
        <w:rFonts w:ascii="Times New Roman" w:hAnsi="Times New Roman" w:cs="Times New Roman"/>
        <w:sz w:val="28"/>
        <w:szCs w:val="28"/>
      </w:rPr>
    </w:pPr>
    <w:r w:rsidRPr="00173211">
      <w:rPr>
        <w:rFonts w:ascii="Times New Roman" w:hAnsi="Times New Roman" w:cs="Times New Roman"/>
        <w:sz w:val="28"/>
        <w:szCs w:val="28"/>
      </w:rPr>
      <w:t>202</w:t>
    </w:r>
    <w:r w:rsidR="00764015">
      <w:rPr>
        <w:rFonts w:ascii="Times New Roman" w:hAnsi="Times New Roman" w:cs="Times New Roman"/>
        <w:sz w:val="28"/>
        <w:szCs w:val="28"/>
      </w:rP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8B8D04" w14:textId="77777777" w:rsidR="00C60A7C" w:rsidRDefault="00C60A7C" w:rsidP="00173211">
      <w:pPr>
        <w:spacing w:after="0" w:line="240" w:lineRule="auto"/>
      </w:pPr>
      <w:r>
        <w:separator/>
      </w:r>
    </w:p>
  </w:footnote>
  <w:footnote w:type="continuationSeparator" w:id="0">
    <w:p w14:paraId="1CC53C3C" w14:textId="77777777" w:rsidR="00C60A7C" w:rsidRDefault="00C60A7C" w:rsidP="001732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223A4E"/>
    <w:multiLevelType w:val="hybridMultilevel"/>
    <w:tmpl w:val="6EA4E5DE"/>
    <w:lvl w:ilvl="0" w:tplc="6AEC5724">
      <w:start w:val="1"/>
      <w:numFmt w:val="decimal"/>
      <w:suff w:val="space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22CF0DAE"/>
    <w:multiLevelType w:val="hybridMultilevel"/>
    <w:tmpl w:val="B03C9548"/>
    <w:lvl w:ilvl="0" w:tplc="80409982">
      <w:start w:val="1"/>
      <w:numFmt w:val="decimal"/>
      <w:suff w:val="space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58230C0"/>
    <w:multiLevelType w:val="hybridMultilevel"/>
    <w:tmpl w:val="C7E07AC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319C6A76"/>
    <w:multiLevelType w:val="hybridMultilevel"/>
    <w:tmpl w:val="FCFCD8F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42A27DC1"/>
    <w:multiLevelType w:val="hybridMultilevel"/>
    <w:tmpl w:val="47DAD7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90E2F8D"/>
    <w:multiLevelType w:val="hybridMultilevel"/>
    <w:tmpl w:val="D13ECAB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 w15:restartNumberingAfterBreak="0">
    <w:nsid w:val="647E0AB2"/>
    <w:multiLevelType w:val="hybridMultilevel"/>
    <w:tmpl w:val="93B623AC"/>
    <w:lvl w:ilvl="0" w:tplc="29449C8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6DA35ECF"/>
    <w:multiLevelType w:val="hybridMultilevel"/>
    <w:tmpl w:val="CBA406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BBF27E4"/>
    <w:multiLevelType w:val="hybridMultilevel"/>
    <w:tmpl w:val="161A3778"/>
    <w:lvl w:ilvl="0" w:tplc="3EC44060">
      <w:start w:val="1"/>
      <w:numFmt w:val="decimal"/>
      <w:suff w:val="space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7CF50459"/>
    <w:multiLevelType w:val="hybridMultilevel"/>
    <w:tmpl w:val="F7DC4C2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7D627CB3"/>
    <w:multiLevelType w:val="hybridMultilevel"/>
    <w:tmpl w:val="5CB6405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"/>
  </w:num>
  <w:num w:numId="4">
    <w:abstractNumId w:val="9"/>
  </w:num>
  <w:num w:numId="5">
    <w:abstractNumId w:val="5"/>
  </w:num>
  <w:num w:numId="6">
    <w:abstractNumId w:val="3"/>
  </w:num>
  <w:num w:numId="7">
    <w:abstractNumId w:val="7"/>
  </w:num>
  <w:num w:numId="8">
    <w:abstractNumId w:val="6"/>
  </w:num>
  <w:num w:numId="9">
    <w:abstractNumId w:val="4"/>
  </w:num>
  <w:num w:numId="10">
    <w:abstractNumId w:val="1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73211"/>
    <w:rsid w:val="000061CF"/>
    <w:rsid w:val="00006ACD"/>
    <w:rsid w:val="0003200F"/>
    <w:rsid w:val="000332E5"/>
    <w:rsid w:val="0005006A"/>
    <w:rsid w:val="0005547E"/>
    <w:rsid w:val="000554FA"/>
    <w:rsid w:val="00055AD8"/>
    <w:rsid w:val="00060B8D"/>
    <w:rsid w:val="00063D32"/>
    <w:rsid w:val="00065132"/>
    <w:rsid w:val="00080DFF"/>
    <w:rsid w:val="00081583"/>
    <w:rsid w:val="00085956"/>
    <w:rsid w:val="0008690B"/>
    <w:rsid w:val="00095EEF"/>
    <w:rsid w:val="000A46CC"/>
    <w:rsid w:val="000A67F4"/>
    <w:rsid w:val="000B0BFE"/>
    <w:rsid w:val="000B44FC"/>
    <w:rsid w:val="000B578D"/>
    <w:rsid w:val="000B63A0"/>
    <w:rsid w:val="000B6CB9"/>
    <w:rsid w:val="000B75C8"/>
    <w:rsid w:val="000C012F"/>
    <w:rsid w:val="000C01B4"/>
    <w:rsid w:val="000C4C9D"/>
    <w:rsid w:val="000D40B1"/>
    <w:rsid w:val="000D5557"/>
    <w:rsid w:val="000E70E3"/>
    <w:rsid w:val="000F2047"/>
    <w:rsid w:val="000F2ED7"/>
    <w:rsid w:val="00100301"/>
    <w:rsid w:val="001011E3"/>
    <w:rsid w:val="00103045"/>
    <w:rsid w:val="00112901"/>
    <w:rsid w:val="00117607"/>
    <w:rsid w:val="0012619F"/>
    <w:rsid w:val="0013097D"/>
    <w:rsid w:val="0013290F"/>
    <w:rsid w:val="00142F73"/>
    <w:rsid w:val="00145060"/>
    <w:rsid w:val="00147D56"/>
    <w:rsid w:val="001539B7"/>
    <w:rsid w:val="00164229"/>
    <w:rsid w:val="00171D92"/>
    <w:rsid w:val="00171F80"/>
    <w:rsid w:val="00173211"/>
    <w:rsid w:val="001749C9"/>
    <w:rsid w:val="001803E4"/>
    <w:rsid w:val="001810D8"/>
    <w:rsid w:val="0018111B"/>
    <w:rsid w:val="001874D0"/>
    <w:rsid w:val="0019544D"/>
    <w:rsid w:val="001A5E71"/>
    <w:rsid w:val="001B012F"/>
    <w:rsid w:val="001B1A60"/>
    <w:rsid w:val="001B21DF"/>
    <w:rsid w:val="001C275F"/>
    <w:rsid w:val="001C5E58"/>
    <w:rsid w:val="001C7BF5"/>
    <w:rsid w:val="001D0183"/>
    <w:rsid w:val="001D29DD"/>
    <w:rsid w:val="001D2CDB"/>
    <w:rsid w:val="001E088A"/>
    <w:rsid w:val="001E119F"/>
    <w:rsid w:val="001E3ACA"/>
    <w:rsid w:val="001E4A6D"/>
    <w:rsid w:val="001E6B2D"/>
    <w:rsid w:val="001E6DC5"/>
    <w:rsid w:val="001F4DEA"/>
    <w:rsid w:val="001F53DB"/>
    <w:rsid w:val="00205169"/>
    <w:rsid w:val="00205C42"/>
    <w:rsid w:val="002076F2"/>
    <w:rsid w:val="0021692C"/>
    <w:rsid w:val="00220491"/>
    <w:rsid w:val="002365AC"/>
    <w:rsid w:val="002546CA"/>
    <w:rsid w:val="002563C0"/>
    <w:rsid w:val="00257E91"/>
    <w:rsid w:val="002608FD"/>
    <w:rsid w:val="0026469C"/>
    <w:rsid w:val="00266C8F"/>
    <w:rsid w:val="00293F07"/>
    <w:rsid w:val="002A03D2"/>
    <w:rsid w:val="002A3537"/>
    <w:rsid w:val="002A36B4"/>
    <w:rsid w:val="002A4C8E"/>
    <w:rsid w:val="002A75C5"/>
    <w:rsid w:val="002B02B2"/>
    <w:rsid w:val="002B1B34"/>
    <w:rsid w:val="002B39D0"/>
    <w:rsid w:val="002C512E"/>
    <w:rsid w:val="002D245D"/>
    <w:rsid w:val="002D28C5"/>
    <w:rsid w:val="002D3372"/>
    <w:rsid w:val="002D5A85"/>
    <w:rsid w:val="002E0179"/>
    <w:rsid w:val="002E080B"/>
    <w:rsid w:val="002E1522"/>
    <w:rsid w:val="002E7102"/>
    <w:rsid w:val="002F2EE2"/>
    <w:rsid w:val="002F7EDF"/>
    <w:rsid w:val="00304518"/>
    <w:rsid w:val="00305B19"/>
    <w:rsid w:val="00317D5A"/>
    <w:rsid w:val="0032580D"/>
    <w:rsid w:val="00330895"/>
    <w:rsid w:val="003309EE"/>
    <w:rsid w:val="003402B6"/>
    <w:rsid w:val="00350514"/>
    <w:rsid w:val="003545E3"/>
    <w:rsid w:val="003613D4"/>
    <w:rsid w:val="00367F48"/>
    <w:rsid w:val="0037224F"/>
    <w:rsid w:val="00375A19"/>
    <w:rsid w:val="00382452"/>
    <w:rsid w:val="00383E78"/>
    <w:rsid w:val="003920C9"/>
    <w:rsid w:val="003937A7"/>
    <w:rsid w:val="003A11FA"/>
    <w:rsid w:val="003A30ED"/>
    <w:rsid w:val="003A75E5"/>
    <w:rsid w:val="003B06A9"/>
    <w:rsid w:val="003B3604"/>
    <w:rsid w:val="003C7979"/>
    <w:rsid w:val="003C7B5F"/>
    <w:rsid w:val="003D1655"/>
    <w:rsid w:val="003D52F8"/>
    <w:rsid w:val="003E3E58"/>
    <w:rsid w:val="003E70BC"/>
    <w:rsid w:val="003F0DC7"/>
    <w:rsid w:val="003F1233"/>
    <w:rsid w:val="003F1E57"/>
    <w:rsid w:val="00401FBA"/>
    <w:rsid w:val="004157EC"/>
    <w:rsid w:val="004168FE"/>
    <w:rsid w:val="00425A88"/>
    <w:rsid w:val="004354E5"/>
    <w:rsid w:val="00442667"/>
    <w:rsid w:val="00445CBB"/>
    <w:rsid w:val="00452A22"/>
    <w:rsid w:val="0047232E"/>
    <w:rsid w:val="00473335"/>
    <w:rsid w:val="004841B4"/>
    <w:rsid w:val="00485005"/>
    <w:rsid w:val="004871D6"/>
    <w:rsid w:val="00490125"/>
    <w:rsid w:val="00495C2E"/>
    <w:rsid w:val="004960C2"/>
    <w:rsid w:val="004A3ABF"/>
    <w:rsid w:val="004A78D4"/>
    <w:rsid w:val="004A795F"/>
    <w:rsid w:val="004B2BA0"/>
    <w:rsid w:val="004B3A54"/>
    <w:rsid w:val="004B4712"/>
    <w:rsid w:val="004C047D"/>
    <w:rsid w:val="004C31ED"/>
    <w:rsid w:val="004C437E"/>
    <w:rsid w:val="004C53C6"/>
    <w:rsid w:val="004D3396"/>
    <w:rsid w:val="004D35CE"/>
    <w:rsid w:val="004D48AF"/>
    <w:rsid w:val="004D7E15"/>
    <w:rsid w:val="004E4A1E"/>
    <w:rsid w:val="004E5F24"/>
    <w:rsid w:val="004F17B9"/>
    <w:rsid w:val="004F3DA6"/>
    <w:rsid w:val="004F7857"/>
    <w:rsid w:val="0050533B"/>
    <w:rsid w:val="00506C14"/>
    <w:rsid w:val="00512679"/>
    <w:rsid w:val="00512EB9"/>
    <w:rsid w:val="00514755"/>
    <w:rsid w:val="00517BE7"/>
    <w:rsid w:val="00520CFB"/>
    <w:rsid w:val="0052460F"/>
    <w:rsid w:val="00530E3A"/>
    <w:rsid w:val="00530FD2"/>
    <w:rsid w:val="00546EEF"/>
    <w:rsid w:val="005513D0"/>
    <w:rsid w:val="00563FA6"/>
    <w:rsid w:val="0056416B"/>
    <w:rsid w:val="005739E4"/>
    <w:rsid w:val="00575F95"/>
    <w:rsid w:val="00585C27"/>
    <w:rsid w:val="00590696"/>
    <w:rsid w:val="00594115"/>
    <w:rsid w:val="005A029B"/>
    <w:rsid w:val="005A59EF"/>
    <w:rsid w:val="005B4E36"/>
    <w:rsid w:val="005B78DC"/>
    <w:rsid w:val="005B7FC4"/>
    <w:rsid w:val="005C2798"/>
    <w:rsid w:val="005C3273"/>
    <w:rsid w:val="005D1331"/>
    <w:rsid w:val="005D166D"/>
    <w:rsid w:val="005D19B3"/>
    <w:rsid w:val="005D227B"/>
    <w:rsid w:val="005D3232"/>
    <w:rsid w:val="005D33E5"/>
    <w:rsid w:val="005E1768"/>
    <w:rsid w:val="005E216F"/>
    <w:rsid w:val="005E22D4"/>
    <w:rsid w:val="005E4ED5"/>
    <w:rsid w:val="005E5267"/>
    <w:rsid w:val="005F0169"/>
    <w:rsid w:val="005F0A5A"/>
    <w:rsid w:val="005F1A2D"/>
    <w:rsid w:val="00605E2E"/>
    <w:rsid w:val="006103E4"/>
    <w:rsid w:val="00613E5C"/>
    <w:rsid w:val="00613F28"/>
    <w:rsid w:val="006328CB"/>
    <w:rsid w:val="00632D12"/>
    <w:rsid w:val="0063517B"/>
    <w:rsid w:val="00635A20"/>
    <w:rsid w:val="006377A7"/>
    <w:rsid w:val="00641806"/>
    <w:rsid w:val="00642777"/>
    <w:rsid w:val="00644832"/>
    <w:rsid w:val="00645CCC"/>
    <w:rsid w:val="00645FE0"/>
    <w:rsid w:val="00650A90"/>
    <w:rsid w:val="006716DD"/>
    <w:rsid w:val="00671897"/>
    <w:rsid w:val="00673D7C"/>
    <w:rsid w:val="0068561B"/>
    <w:rsid w:val="0068575D"/>
    <w:rsid w:val="00685C2E"/>
    <w:rsid w:val="00685ED1"/>
    <w:rsid w:val="00686B8C"/>
    <w:rsid w:val="006A201C"/>
    <w:rsid w:val="006B0D45"/>
    <w:rsid w:val="006B414E"/>
    <w:rsid w:val="006B417C"/>
    <w:rsid w:val="006C0976"/>
    <w:rsid w:val="006C0EEE"/>
    <w:rsid w:val="006C5CC8"/>
    <w:rsid w:val="006E462B"/>
    <w:rsid w:val="006E7698"/>
    <w:rsid w:val="006F1212"/>
    <w:rsid w:val="006F3112"/>
    <w:rsid w:val="007053EF"/>
    <w:rsid w:val="00731E03"/>
    <w:rsid w:val="00732A89"/>
    <w:rsid w:val="00733495"/>
    <w:rsid w:val="00745A6F"/>
    <w:rsid w:val="00760E42"/>
    <w:rsid w:val="00764015"/>
    <w:rsid w:val="00764D80"/>
    <w:rsid w:val="007662C1"/>
    <w:rsid w:val="00792B37"/>
    <w:rsid w:val="007952A0"/>
    <w:rsid w:val="007974A4"/>
    <w:rsid w:val="007A1862"/>
    <w:rsid w:val="007A5A5D"/>
    <w:rsid w:val="007A621B"/>
    <w:rsid w:val="007A696F"/>
    <w:rsid w:val="007A787E"/>
    <w:rsid w:val="007B10EE"/>
    <w:rsid w:val="007B120F"/>
    <w:rsid w:val="007B1E62"/>
    <w:rsid w:val="007B3C28"/>
    <w:rsid w:val="007C0D4A"/>
    <w:rsid w:val="007C12D6"/>
    <w:rsid w:val="007C1CA5"/>
    <w:rsid w:val="007C2F4B"/>
    <w:rsid w:val="007C3AB6"/>
    <w:rsid w:val="007D10ED"/>
    <w:rsid w:val="007D30B2"/>
    <w:rsid w:val="007D57AC"/>
    <w:rsid w:val="007D6027"/>
    <w:rsid w:val="007E3996"/>
    <w:rsid w:val="007E3A7E"/>
    <w:rsid w:val="007E548E"/>
    <w:rsid w:val="007E6583"/>
    <w:rsid w:val="007E6A5D"/>
    <w:rsid w:val="008032EF"/>
    <w:rsid w:val="008035EF"/>
    <w:rsid w:val="00804423"/>
    <w:rsid w:val="008053F0"/>
    <w:rsid w:val="00806F81"/>
    <w:rsid w:val="00807AB5"/>
    <w:rsid w:val="00814D2C"/>
    <w:rsid w:val="008246E5"/>
    <w:rsid w:val="00852478"/>
    <w:rsid w:val="0085590F"/>
    <w:rsid w:val="00861405"/>
    <w:rsid w:val="00870722"/>
    <w:rsid w:val="00870C06"/>
    <w:rsid w:val="00874485"/>
    <w:rsid w:val="00874C49"/>
    <w:rsid w:val="00877A03"/>
    <w:rsid w:val="00885B6B"/>
    <w:rsid w:val="008871B1"/>
    <w:rsid w:val="00895E48"/>
    <w:rsid w:val="008972A1"/>
    <w:rsid w:val="008A3F03"/>
    <w:rsid w:val="008B2386"/>
    <w:rsid w:val="008B6812"/>
    <w:rsid w:val="008C1190"/>
    <w:rsid w:val="008D1E97"/>
    <w:rsid w:val="008D43D6"/>
    <w:rsid w:val="008D7226"/>
    <w:rsid w:val="008E015F"/>
    <w:rsid w:val="008E0B09"/>
    <w:rsid w:val="00901853"/>
    <w:rsid w:val="009050D1"/>
    <w:rsid w:val="00922104"/>
    <w:rsid w:val="00930946"/>
    <w:rsid w:val="009315C6"/>
    <w:rsid w:val="00936D76"/>
    <w:rsid w:val="00940038"/>
    <w:rsid w:val="009441A4"/>
    <w:rsid w:val="00945D9A"/>
    <w:rsid w:val="00947A1F"/>
    <w:rsid w:val="00953F62"/>
    <w:rsid w:val="0095500E"/>
    <w:rsid w:val="009602A2"/>
    <w:rsid w:val="0097383D"/>
    <w:rsid w:val="009901A4"/>
    <w:rsid w:val="00991C02"/>
    <w:rsid w:val="009972FD"/>
    <w:rsid w:val="009975D3"/>
    <w:rsid w:val="009A3829"/>
    <w:rsid w:val="009A4D22"/>
    <w:rsid w:val="009A6CDA"/>
    <w:rsid w:val="009B244A"/>
    <w:rsid w:val="009B3C67"/>
    <w:rsid w:val="009B5BCB"/>
    <w:rsid w:val="009B6695"/>
    <w:rsid w:val="009C330A"/>
    <w:rsid w:val="009D3F15"/>
    <w:rsid w:val="009D4651"/>
    <w:rsid w:val="009D5AA0"/>
    <w:rsid w:val="009D5FD5"/>
    <w:rsid w:val="009E0176"/>
    <w:rsid w:val="009E01F6"/>
    <w:rsid w:val="009E0FB4"/>
    <w:rsid w:val="009E6490"/>
    <w:rsid w:val="009E7B37"/>
    <w:rsid w:val="009F133E"/>
    <w:rsid w:val="009F6716"/>
    <w:rsid w:val="009F73B3"/>
    <w:rsid w:val="00A070FE"/>
    <w:rsid w:val="00A10B2B"/>
    <w:rsid w:val="00A13491"/>
    <w:rsid w:val="00A177A6"/>
    <w:rsid w:val="00A25655"/>
    <w:rsid w:val="00A26E09"/>
    <w:rsid w:val="00A26EF3"/>
    <w:rsid w:val="00A27B69"/>
    <w:rsid w:val="00A30D09"/>
    <w:rsid w:val="00A3214E"/>
    <w:rsid w:val="00A327B3"/>
    <w:rsid w:val="00A33B1B"/>
    <w:rsid w:val="00A36013"/>
    <w:rsid w:val="00A416FB"/>
    <w:rsid w:val="00A431F8"/>
    <w:rsid w:val="00A4351E"/>
    <w:rsid w:val="00A47C2B"/>
    <w:rsid w:val="00A50922"/>
    <w:rsid w:val="00A54CD6"/>
    <w:rsid w:val="00A6085B"/>
    <w:rsid w:val="00A60B0F"/>
    <w:rsid w:val="00A62CC4"/>
    <w:rsid w:val="00A76291"/>
    <w:rsid w:val="00A80A41"/>
    <w:rsid w:val="00A86C2F"/>
    <w:rsid w:val="00A87DBA"/>
    <w:rsid w:val="00A90CE3"/>
    <w:rsid w:val="00A91FEC"/>
    <w:rsid w:val="00A920B2"/>
    <w:rsid w:val="00A92B48"/>
    <w:rsid w:val="00A94E88"/>
    <w:rsid w:val="00AA1C5F"/>
    <w:rsid w:val="00AA57AB"/>
    <w:rsid w:val="00AA589C"/>
    <w:rsid w:val="00AB3319"/>
    <w:rsid w:val="00AB666A"/>
    <w:rsid w:val="00AC2267"/>
    <w:rsid w:val="00AC3CCD"/>
    <w:rsid w:val="00AD12EF"/>
    <w:rsid w:val="00AD502B"/>
    <w:rsid w:val="00AD5AF1"/>
    <w:rsid w:val="00AD6802"/>
    <w:rsid w:val="00AE2114"/>
    <w:rsid w:val="00AE567C"/>
    <w:rsid w:val="00AF37EB"/>
    <w:rsid w:val="00B01914"/>
    <w:rsid w:val="00B03919"/>
    <w:rsid w:val="00B03A08"/>
    <w:rsid w:val="00B04BD9"/>
    <w:rsid w:val="00B05C7B"/>
    <w:rsid w:val="00B13153"/>
    <w:rsid w:val="00B13D16"/>
    <w:rsid w:val="00B1551E"/>
    <w:rsid w:val="00B16315"/>
    <w:rsid w:val="00B23C8C"/>
    <w:rsid w:val="00B270AB"/>
    <w:rsid w:val="00B334E1"/>
    <w:rsid w:val="00B33A1E"/>
    <w:rsid w:val="00B33E4D"/>
    <w:rsid w:val="00B564BC"/>
    <w:rsid w:val="00B57F93"/>
    <w:rsid w:val="00B6519B"/>
    <w:rsid w:val="00B6657C"/>
    <w:rsid w:val="00B76703"/>
    <w:rsid w:val="00B76D92"/>
    <w:rsid w:val="00B802E0"/>
    <w:rsid w:val="00B87257"/>
    <w:rsid w:val="00B949C1"/>
    <w:rsid w:val="00B964EB"/>
    <w:rsid w:val="00B97CDF"/>
    <w:rsid w:val="00BA0CAD"/>
    <w:rsid w:val="00BA1457"/>
    <w:rsid w:val="00BB1346"/>
    <w:rsid w:val="00BB27EA"/>
    <w:rsid w:val="00BB4420"/>
    <w:rsid w:val="00BB50E5"/>
    <w:rsid w:val="00BB66E3"/>
    <w:rsid w:val="00BC291D"/>
    <w:rsid w:val="00BC4CE8"/>
    <w:rsid w:val="00BD26A3"/>
    <w:rsid w:val="00BD718C"/>
    <w:rsid w:val="00BE0B6E"/>
    <w:rsid w:val="00BE198F"/>
    <w:rsid w:val="00BE65FD"/>
    <w:rsid w:val="00BE6CDD"/>
    <w:rsid w:val="00BF038A"/>
    <w:rsid w:val="00BF2B8C"/>
    <w:rsid w:val="00C00756"/>
    <w:rsid w:val="00C054C6"/>
    <w:rsid w:val="00C06E4E"/>
    <w:rsid w:val="00C07ACE"/>
    <w:rsid w:val="00C129A5"/>
    <w:rsid w:val="00C12C63"/>
    <w:rsid w:val="00C13D4A"/>
    <w:rsid w:val="00C16EF2"/>
    <w:rsid w:val="00C20DAA"/>
    <w:rsid w:val="00C220E3"/>
    <w:rsid w:val="00C2612F"/>
    <w:rsid w:val="00C26614"/>
    <w:rsid w:val="00C30187"/>
    <w:rsid w:val="00C313FB"/>
    <w:rsid w:val="00C31A83"/>
    <w:rsid w:val="00C32670"/>
    <w:rsid w:val="00C4268C"/>
    <w:rsid w:val="00C426F6"/>
    <w:rsid w:val="00C42C6B"/>
    <w:rsid w:val="00C501CF"/>
    <w:rsid w:val="00C518A8"/>
    <w:rsid w:val="00C5198B"/>
    <w:rsid w:val="00C53199"/>
    <w:rsid w:val="00C60A7C"/>
    <w:rsid w:val="00C81960"/>
    <w:rsid w:val="00C820CA"/>
    <w:rsid w:val="00C83754"/>
    <w:rsid w:val="00C8465E"/>
    <w:rsid w:val="00C944CF"/>
    <w:rsid w:val="00C97D49"/>
    <w:rsid w:val="00CA2EE6"/>
    <w:rsid w:val="00CA5413"/>
    <w:rsid w:val="00CA63AD"/>
    <w:rsid w:val="00CA6AA1"/>
    <w:rsid w:val="00CB0ED5"/>
    <w:rsid w:val="00CC09E4"/>
    <w:rsid w:val="00CC102B"/>
    <w:rsid w:val="00CC3CEE"/>
    <w:rsid w:val="00CE035B"/>
    <w:rsid w:val="00CE69ED"/>
    <w:rsid w:val="00D03702"/>
    <w:rsid w:val="00D053D0"/>
    <w:rsid w:val="00D054CA"/>
    <w:rsid w:val="00D10B0D"/>
    <w:rsid w:val="00D16BA7"/>
    <w:rsid w:val="00D17B7A"/>
    <w:rsid w:val="00D323B9"/>
    <w:rsid w:val="00D3329B"/>
    <w:rsid w:val="00D3645B"/>
    <w:rsid w:val="00D42295"/>
    <w:rsid w:val="00D450A6"/>
    <w:rsid w:val="00D45FF2"/>
    <w:rsid w:val="00D50FDA"/>
    <w:rsid w:val="00D5229E"/>
    <w:rsid w:val="00D5420D"/>
    <w:rsid w:val="00D54A00"/>
    <w:rsid w:val="00D6231D"/>
    <w:rsid w:val="00D64778"/>
    <w:rsid w:val="00D64FB1"/>
    <w:rsid w:val="00D70267"/>
    <w:rsid w:val="00D745D8"/>
    <w:rsid w:val="00D77ACF"/>
    <w:rsid w:val="00D849E7"/>
    <w:rsid w:val="00D86B21"/>
    <w:rsid w:val="00D87441"/>
    <w:rsid w:val="00D91E49"/>
    <w:rsid w:val="00D9282F"/>
    <w:rsid w:val="00DA0BF6"/>
    <w:rsid w:val="00DA1831"/>
    <w:rsid w:val="00DA25C3"/>
    <w:rsid w:val="00DA38CB"/>
    <w:rsid w:val="00DC0077"/>
    <w:rsid w:val="00DC246D"/>
    <w:rsid w:val="00DC2B09"/>
    <w:rsid w:val="00DC32D0"/>
    <w:rsid w:val="00DD1E23"/>
    <w:rsid w:val="00DD34BE"/>
    <w:rsid w:val="00DD738E"/>
    <w:rsid w:val="00DE1EA5"/>
    <w:rsid w:val="00E00A44"/>
    <w:rsid w:val="00E06343"/>
    <w:rsid w:val="00E1000C"/>
    <w:rsid w:val="00E127AB"/>
    <w:rsid w:val="00E156C8"/>
    <w:rsid w:val="00E21018"/>
    <w:rsid w:val="00E21325"/>
    <w:rsid w:val="00E21763"/>
    <w:rsid w:val="00E26BF2"/>
    <w:rsid w:val="00E307F8"/>
    <w:rsid w:val="00E32BC6"/>
    <w:rsid w:val="00E349DD"/>
    <w:rsid w:val="00E43DA1"/>
    <w:rsid w:val="00E44A4E"/>
    <w:rsid w:val="00E532CA"/>
    <w:rsid w:val="00E5344C"/>
    <w:rsid w:val="00E53D94"/>
    <w:rsid w:val="00E54495"/>
    <w:rsid w:val="00E57A92"/>
    <w:rsid w:val="00E70559"/>
    <w:rsid w:val="00E749B0"/>
    <w:rsid w:val="00E80B56"/>
    <w:rsid w:val="00E831E0"/>
    <w:rsid w:val="00E93A34"/>
    <w:rsid w:val="00EA51D2"/>
    <w:rsid w:val="00EB387D"/>
    <w:rsid w:val="00EB5132"/>
    <w:rsid w:val="00EB65AE"/>
    <w:rsid w:val="00EC5610"/>
    <w:rsid w:val="00ED4DC5"/>
    <w:rsid w:val="00EE4A9D"/>
    <w:rsid w:val="00EF0E2E"/>
    <w:rsid w:val="00EF4BD7"/>
    <w:rsid w:val="00EF7439"/>
    <w:rsid w:val="00F06750"/>
    <w:rsid w:val="00F077CF"/>
    <w:rsid w:val="00F077F9"/>
    <w:rsid w:val="00F07924"/>
    <w:rsid w:val="00F13B7E"/>
    <w:rsid w:val="00F208FE"/>
    <w:rsid w:val="00F23E86"/>
    <w:rsid w:val="00F2494B"/>
    <w:rsid w:val="00F27F94"/>
    <w:rsid w:val="00F321F5"/>
    <w:rsid w:val="00F364DA"/>
    <w:rsid w:val="00F40B3B"/>
    <w:rsid w:val="00F42700"/>
    <w:rsid w:val="00F51C2C"/>
    <w:rsid w:val="00F55D11"/>
    <w:rsid w:val="00F57CCE"/>
    <w:rsid w:val="00F6113B"/>
    <w:rsid w:val="00F61E07"/>
    <w:rsid w:val="00F707B3"/>
    <w:rsid w:val="00F74E04"/>
    <w:rsid w:val="00F80686"/>
    <w:rsid w:val="00F81094"/>
    <w:rsid w:val="00F81EA8"/>
    <w:rsid w:val="00F9468E"/>
    <w:rsid w:val="00F94E60"/>
    <w:rsid w:val="00F97834"/>
    <w:rsid w:val="00FA2D1E"/>
    <w:rsid w:val="00FB1618"/>
    <w:rsid w:val="00FB2905"/>
    <w:rsid w:val="00FB387A"/>
    <w:rsid w:val="00FB5940"/>
    <w:rsid w:val="00FC2E49"/>
    <w:rsid w:val="00FC5093"/>
    <w:rsid w:val="00FC692F"/>
    <w:rsid w:val="00FD2E6F"/>
    <w:rsid w:val="00FD491C"/>
    <w:rsid w:val="00FE52FB"/>
    <w:rsid w:val="00FE59B6"/>
    <w:rsid w:val="00FE5E32"/>
    <w:rsid w:val="00FF14E0"/>
    <w:rsid w:val="00FF3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99270A"/>
  <w15:docId w15:val="{0D451BB4-5B47-4F10-9A12-03DADBD5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03919"/>
  </w:style>
  <w:style w:type="paragraph" w:styleId="1">
    <w:name w:val="heading 1"/>
    <w:basedOn w:val="a"/>
    <w:next w:val="a"/>
    <w:link w:val="10"/>
    <w:uiPriority w:val="9"/>
    <w:qFormat/>
    <w:rsid w:val="00E127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73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73211"/>
  </w:style>
  <w:style w:type="paragraph" w:styleId="a5">
    <w:name w:val="footer"/>
    <w:basedOn w:val="a"/>
    <w:link w:val="a6"/>
    <w:uiPriority w:val="99"/>
    <w:unhideWhenUsed/>
    <w:rsid w:val="00173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73211"/>
  </w:style>
  <w:style w:type="paragraph" w:styleId="a7">
    <w:name w:val="List Paragraph"/>
    <w:basedOn w:val="a"/>
    <w:uiPriority w:val="34"/>
    <w:qFormat/>
    <w:rsid w:val="00BE6CDD"/>
    <w:pPr>
      <w:ind w:left="720"/>
      <w:contextualSpacing/>
    </w:pPr>
  </w:style>
  <w:style w:type="table" w:styleId="a8">
    <w:name w:val="Table Grid"/>
    <w:basedOn w:val="a1"/>
    <w:uiPriority w:val="39"/>
    <w:rsid w:val="008E0B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E127A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E127AB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E127AB"/>
    <w:pPr>
      <w:spacing w:after="100"/>
    </w:pPr>
  </w:style>
  <w:style w:type="character" w:styleId="aa">
    <w:name w:val="Hyperlink"/>
    <w:basedOn w:val="a0"/>
    <w:uiPriority w:val="99"/>
    <w:unhideWhenUsed/>
    <w:rsid w:val="00E127AB"/>
    <w:rPr>
      <w:color w:val="0563C1" w:themeColor="hyperlink"/>
      <w:u w:val="single"/>
    </w:rPr>
  </w:style>
  <w:style w:type="paragraph" w:styleId="HTML">
    <w:name w:val="HTML Preformatted"/>
    <w:basedOn w:val="a"/>
    <w:link w:val="HTML0"/>
    <w:uiPriority w:val="99"/>
    <w:unhideWhenUsed/>
    <w:rsid w:val="00FA2D1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FA2D1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b">
    <w:name w:val="Subtitle"/>
    <w:basedOn w:val="a"/>
    <w:next w:val="a"/>
    <w:link w:val="ac"/>
    <w:qFormat/>
    <w:rsid w:val="00BA0CAD"/>
    <w:pPr>
      <w:spacing w:before="280" w:after="280" w:line="240" w:lineRule="auto"/>
      <w:ind w:firstLine="567"/>
      <w:jc w:val="center"/>
    </w:pPr>
    <w:rPr>
      <w:rFonts w:ascii="Times New Roman" w:eastAsiaTheme="minorEastAsia" w:hAnsi="Times New Roman"/>
      <w:b/>
      <w:spacing w:val="15"/>
      <w:sz w:val="32"/>
      <w:lang w:eastAsia="ja-JP"/>
    </w:rPr>
  </w:style>
  <w:style w:type="character" w:customStyle="1" w:styleId="ac">
    <w:name w:val="Подзаголовок Знак"/>
    <w:basedOn w:val="a0"/>
    <w:link w:val="ab"/>
    <w:rsid w:val="00BA0CAD"/>
    <w:rPr>
      <w:rFonts w:ascii="Times New Roman" w:eastAsiaTheme="minorEastAsia" w:hAnsi="Times New Roman"/>
      <w:b/>
      <w:spacing w:val="15"/>
      <w:sz w:val="32"/>
      <w:lang w:eastAsia="ja-JP"/>
    </w:rPr>
  </w:style>
  <w:style w:type="paragraph" w:styleId="ad">
    <w:name w:val="Normal (Web)"/>
    <w:basedOn w:val="a"/>
    <w:uiPriority w:val="99"/>
    <w:unhideWhenUsed/>
    <w:rsid w:val="001A5E71"/>
    <w:pPr>
      <w:spacing w:before="100" w:beforeAutospacing="1" w:after="100" w:afterAutospacing="1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e">
    <w:name w:val="Обычный_мой"/>
    <w:basedOn w:val="a"/>
    <w:qFormat/>
    <w:rsid w:val="00B6657C"/>
    <w:pPr>
      <w:spacing w:after="0" w:line="240" w:lineRule="auto"/>
      <w:ind w:firstLine="567"/>
      <w:jc w:val="both"/>
    </w:pPr>
    <w:rPr>
      <w:rFonts w:ascii="Times New Roman" w:eastAsiaTheme="minorEastAsia" w:hAnsi="Times New Roman" w:cs="Times New Roman"/>
      <w:iCs/>
      <w:sz w:val="32"/>
      <w:szCs w:val="20"/>
      <w:lang w:eastAsia="ja-JP"/>
    </w:rPr>
  </w:style>
  <w:style w:type="paragraph" w:styleId="af">
    <w:name w:val="Balloon Text"/>
    <w:basedOn w:val="a"/>
    <w:link w:val="af0"/>
    <w:uiPriority w:val="99"/>
    <w:semiHidden/>
    <w:unhideWhenUsed/>
    <w:rsid w:val="004168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4168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6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2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7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43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1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5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66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47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49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93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96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2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3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06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34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6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4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5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3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9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63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47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17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77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23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4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0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01DB32-51BD-4051-BF76-39E1AF04F7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97</TotalTime>
  <Pages>1</Pages>
  <Words>598</Words>
  <Characters>3413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 Игоревич Шиян</dc:creator>
  <cp:keywords/>
  <dc:description/>
  <cp:lastModifiedBy>Диана Пивоварова</cp:lastModifiedBy>
  <cp:revision>451</cp:revision>
  <cp:lastPrinted>2022-04-05T20:05:00Z</cp:lastPrinted>
  <dcterms:created xsi:type="dcterms:W3CDTF">2022-02-27T08:42:00Z</dcterms:created>
  <dcterms:modified xsi:type="dcterms:W3CDTF">2022-12-27T13:51:00Z</dcterms:modified>
</cp:coreProperties>
</file>